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1"/>
  </p:notesMasterIdLst>
  <p:sldIdLst>
    <p:sldId id="256" r:id="rId5"/>
    <p:sldId id="272" r:id="rId6"/>
    <p:sldId id="273" r:id="rId7"/>
    <p:sldId id="268" r:id="rId8"/>
    <p:sldId id="267" r:id="rId9"/>
    <p:sldId id="276" r:id="rId10"/>
    <p:sldId id="275" r:id="rId11"/>
    <p:sldId id="258" r:id="rId12"/>
    <p:sldId id="259" r:id="rId13"/>
    <p:sldId id="260" r:id="rId14"/>
    <p:sldId id="261" r:id="rId15"/>
    <p:sldId id="282" r:id="rId16"/>
    <p:sldId id="262" r:id="rId17"/>
    <p:sldId id="278" r:id="rId18"/>
    <p:sldId id="279" r:id="rId19"/>
    <p:sldId id="263" r:id="rId20"/>
    <p:sldId id="264" r:id="rId21"/>
    <p:sldId id="265" r:id="rId22"/>
    <p:sldId id="280" r:id="rId23"/>
    <p:sldId id="281" r:id="rId24"/>
    <p:sldId id="274" r:id="rId25"/>
    <p:sldId id="277" r:id="rId26"/>
    <p:sldId id="266" r:id="rId27"/>
    <p:sldId id="271" r:id="rId28"/>
    <p:sldId id="269" r:id="rId29"/>
    <p:sldId id="270" r:id="rId30"/>
  </p:sldIdLst>
  <p:sldSz cx="12192000" cy="6858000"/>
  <p:notesSz cx="6858000" cy="9144000"/>
  <p:custDataLst>
    <p:tags r:id="rId3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3A50F74-294A-45B7-85C5-F55234619CEA}" v="24" dt="2025-04-30T21:23:09.91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2EAFA82-E533-41C7-9C68-0F13D17CFB21}"/>
    <pc:docChg chg="custSel modSld">
      <pc:chgData name="Danny Young" userId="cb0f4ce2-eb4f-479e-8e8f-3beb257e632f" providerId="ADAL" clId="{D2EAFA82-E533-41C7-9C68-0F13D17CFB21}" dt="2023-03-23T02:24:17.958" v="162" actId="1076"/>
      <pc:docMkLst>
        <pc:docMk/>
      </pc:docMkLst>
      <pc:sldChg chg="modSp">
        <pc:chgData name="Danny Young" userId="cb0f4ce2-eb4f-479e-8e8f-3beb257e632f" providerId="ADAL" clId="{D2EAFA82-E533-41C7-9C68-0F13D17CFB21}" dt="2023-03-23T02:09:16.797" v="3" actId="20577"/>
        <pc:sldMkLst>
          <pc:docMk/>
          <pc:sldMk cId="0" sldId="256"/>
        </pc:sldMkLst>
        <pc:spChg chg="mod">
          <ac:chgData name="Danny Young" userId="cb0f4ce2-eb4f-479e-8e8f-3beb257e632f" providerId="ADAL" clId="{D2EAFA82-E533-41C7-9C68-0F13D17CFB21}" dt="2023-03-23T02:09:16.797" v="3" actId="20577"/>
          <ac:spMkLst>
            <pc:docMk/>
            <pc:sldMk cId="0" sldId="256"/>
            <ac:spMk id="2" creationId="{5DFE1E0B-92E9-4172-B5DE-D06597FF7A3C}"/>
          </ac:spMkLst>
        </pc:spChg>
      </pc:sldChg>
      <pc:sldChg chg="addSp delSp modSp delAnim modAnim">
        <pc:chgData name="Danny Young" userId="cb0f4ce2-eb4f-479e-8e8f-3beb257e632f" providerId="ADAL" clId="{D2EAFA82-E533-41C7-9C68-0F13D17CFB21}" dt="2023-03-23T02:23:33.306" v="154" actId="1076"/>
        <pc:sldMkLst>
          <pc:docMk/>
          <pc:sldMk cId="0" sldId="265"/>
        </pc:sldMkLst>
        <pc:graphicFrameChg chg="mod">
          <ac:chgData name="Danny Young" userId="cb0f4ce2-eb4f-479e-8e8f-3beb257e632f" providerId="ADAL" clId="{D2EAFA82-E533-41C7-9C68-0F13D17CFB21}" dt="2023-03-23T02:23:33.306" v="154" actId="1076"/>
          <ac:graphicFrameMkLst>
            <pc:docMk/>
            <pc:sldMk cId="0" sldId="265"/>
            <ac:graphicFrameMk id="26" creationId="{E8C2FC5D-E7BC-4A5A-9E68-73D2B759C610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3T02:23:30.484" v="153" actId="478"/>
          <ac:graphicFrameMkLst>
            <pc:docMk/>
            <pc:sldMk cId="0" sldId="265"/>
            <ac:graphicFrameMk id="28" creationId="{46F4132A-25D2-4A9A-BE8B-F8E373FC86A4}"/>
          </ac:graphicFrameMkLst>
        </pc:graphicFrameChg>
        <pc:picChg chg="add del mod">
          <ac:chgData name="Danny Young" userId="cb0f4ce2-eb4f-479e-8e8f-3beb257e632f" providerId="ADAL" clId="{D2EAFA82-E533-41C7-9C68-0F13D17CFB21}" dt="2023-03-23T02:23:21.082" v="149" actId="478"/>
          <ac:picMkLst>
            <pc:docMk/>
            <pc:sldMk cId="0" sldId="265"/>
            <ac:picMk id="2" creationId="{6F74CB26-B5E7-4548-86AB-1894C66A6B80}"/>
          </ac:picMkLst>
        </pc:picChg>
      </pc:sldChg>
      <pc:sldChg chg="modSp">
        <pc:chgData name="Danny Young" userId="cb0f4ce2-eb4f-479e-8e8f-3beb257e632f" providerId="ADAL" clId="{D2EAFA82-E533-41C7-9C68-0F13D17CFB21}" dt="2023-03-23T02:10:20.424" v="114" actId="14100"/>
        <pc:sldMkLst>
          <pc:docMk/>
          <pc:sldMk cId="761792413" sldId="276"/>
        </pc:sldMkLst>
        <pc:spChg chg="mod">
          <ac:chgData name="Danny Young" userId="cb0f4ce2-eb4f-479e-8e8f-3beb257e632f" providerId="ADAL" clId="{D2EAFA82-E533-41C7-9C68-0F13D17CFB21}" dt="2023-03-23T02:10:20.424" v="114" actId="14100"/>
          <ac:spMkLst>
            <pc:docMk/>
            <pc:sldMk cId="761792413" sldId="276"/>
            <ac:spMk id="3" creationId="{DA0FEB1B-3D9A-4DC8-B1B5-9D447953F0E6}"/>
          </ac:spMkLst>
        </pc:spChg>
      </pc:sldChg>
      <pc:sldChg chg="addSp delSp modSp">
        <pc:chgData name="Danny Young" userId="cb0f4ce2-eb4f-479e-8e8f-3beb257e632f" providerId="ADAL" clId="{D2EAFA82-E533-41C7-9C68-0F13D17CFB21}" dt="2023-03-23T02:24:17.958" v="162" actId="1076"/>
        <pc:sldMkLst>
          <pc:docMk/>
          <pc:sldMk cId="3818016627" sldId="277"/>
        </pc:sldMkLst>
        <pc:graphicFrameChg chg="add mod">
          <ac:chgData name="Danny Young" userId="cb0f4ce2-eb4f-479e-8e8f-3beb257e632f" providerId="ADAL" clId="{D2EAFA82-E533-41C7-9C68-0F13D17CFB21}" dt="2023-03-23T02:24:17.958" v="162" actId="1076"/>
          <ac:graphicFrameMkLst>
            <pc:docMk/>
            <pc:sldMk cId="3818016627" sldId="277"/>
            <ac:graphicFrameMk id="4" creationId="{87613161-9ECF-4186-9DD6-EE4CD0204178}"/>
          </ac:graphicFrameMkLst>
        </pc:graphicFrameChg>
        <pc:picChg chg="add del mod">
          <ac:chgData name="Danny Young" userId="cb0f4ce2-eb4f-479e-8e8f-3beb257e632f" providerId="ADAL" clId="{D2EAFA82-E533-41C7-9C68-0F13D17CFB21}" dt="2023-03-23T02:24:16.133" v="161" actId="478"/>
          <ac:picMkLst>
            <pc:docMk/>
            <pc:sldMk cId="3818016627" sldId="277"/>
            <ac:picMk id="2" creationId="{B790A33E-2880-45DB-B028-BD9DDF5B1155}"/>
          </ac:picMkLst>
        </pc:picChg>
      </pc:sldChg>
      <pc:sldChg chg="addSp delSp modSp">
        <pc:chgData name="Danny Young" userId="cb0f4ce2-eb4f-479e-8e8f-3beb257e632f" providerId="ADAL" clId="{D2EAFA82-E533-41C7-9C68-0F13D17CFB21}" dt="2023-03-23T02:21:16.984" v="136" actId="478"/>
        <pc:sldMkLst>
          <pc:docMk/>
          <pc:sldMk cId="2383118985" sldId="278"/>
        </pc:sldMkLst>
        <pc:graphicFrameChg chg="add mod">
          <ac:chgData name="Danny Young" userId="cb0f4ce2-eb4f-479e-8e8f-3beb257e632f" providerId="ADAL" clId="{D2EAFA82-E533-41C7-9C68-0F13D17CFB21}" dt="2023-03-23T02:21:14.459" v="135" actId="1076"/>
          <ac:graphicFrameMkLst>
            <pc:docMk/>
            <pc:sldMk cId="2383118985" sldId="278"/>
            <ac:graphicFrameMk id="4" creationId="{AD612CB6-A145-440F-9470-EC307ED700EC}"/>
          </ac:graphicFrameMkLst>
        </pc:graphicFrameChg>
        <pc:graphicFrameChg chg="add mod">
          <ac:chgData name="Danny Young" userId="cb0f4ce2-eb4f-479e-8e8f-3beb257e632f" providerId="ADAL" clId="{D2EAFA82-E533-41C7-9C68-0F13D17CFB21}" dt="2023-03-23T02:19:07.187" v="131" actId="1076"/>
          <ac:graphicFrameMkLst>
            <pc:docMk/>
            <pc:sldMk cId="2383118985" sldId="278"/>
            <ac:graphicFrameMk id="5" creationId="{C470C1BF-C076-48BA-971D-91BE0A63BA57}"/>
          </ac:graphicFrameMkLst>
        </pc:graphicFrameChg>
        <pc:picChg chg="add del mod">
          <ac:chgData name="Danny Young" userId="cb0f4ce2-eb4f-479e-8e8f-3beb257e632f" providerId="ADAL" clId="{D2EAFA82-E533-41C7-9C68-0F13D17CFB21}" dt="2023-03-23T02:21:16.984" v="136" actId="478"/>
          <ac:picMkLst>
            <pc:docMk/>
            <pc:sldMk cId="2383118985" sldId="278"/>
            <ac:picMk id="2" creationId="{3E846502-93FE-4A37-B611-93C8C87729DD}"/>
          </ac:picMkLst>
        </pc:picChg>
      </pc:sldChg>
    </pc:docChg>
  </pc:docChgLst>
  <pc:docChgLst>
    <pc:chgData name="Danny Young" userId="cb0f4ce2-eb4f-479e-8e8f-3beb257e632f" providerId="ADAL" clId="{05927448-8830-4A27-A06B-0866BFD69394}"/>
    <pc:docChg chg="custSel addSld delSld modSld">
      <pc:chgData name="Danny Young" userId="cb0f4ce2-eb4f-479e-8e8f-3beb257e632f" providerId="ADAL" clId="{05927448-8830-4A27-A06B-0866BFD69394}" dt="2023-03-29T05:45:24.234" v="2896" actId="1076"/>
      <pc:docMkLst>
        <pc:docMk/>
      </pc:docMkLst>
      <pc:sldChg chg="addSp delSp modAnim">
        <pc:chgData name="Danny Young" userId="cb0f4ce2-eb4f-479e-8e8f-3beb257e632f" providerId="ADAL" clId="{05927448-8830-4A27-A06B-0866BFD69394}" dt="2023-03-29T05:07:43.851" v="1535"/>
        <pc:sldMkLst>
          <pc:docMk/>
          <pc:sldMk cId="0" sldId="259"/>
        </pc:sldMkLst>
        <pc:spChg chg="del">
          <ac:chgData name="Danny Young" userId="cb0f4ce2-eb4f-479e-8e8f-3beb257e632f" providerId="ADAL" clId="{05927448-8830-4A27-A06B-0866BFD69394}" dt="2023-03-29T05:06:44.954" v="1531"/>
          <ac:spMkLst>
            <pc:docMk/>
            <pc:sldMk cId="0" sldId="259"/>
            <ac:spMk id="38" creationId="{17F5D118-7DCD-4874-BDFD-B33B096F5F4D}"/>
          </ac:spMkLst>
        </pc:spChg>
        <pc:spChg chg="del">
          <ac:chgData name="Danny Young" userId="cb0f4ce2-eb4f-479e-8e8f-3beb257e632f" providerId="ADAL" clId="{05927448-8830-4A27-A06B-0866BFD69394}" dt="2023-03-29T05:06:44.954" v="1531"/>
          <ac:spMkLst>
            <pc:docMk/>
            <pc:sldMk cId="0" sldId="259"/>
            <ac:spMk id="40" creationId="{D377F021-A671-4196-99D2-89C8D59B358B}"/>
          </ac:spMkLst>
        </pc:spChg>
        <pc:spChg chg="del">
          <ac:chgData name="Danny Young" userId="cb0f4ce2-eb4f-479e-8e8f-3beb257e632f" providerId="ADAL" clId="{05927448-8830-4A27-A06B-0866BFD69394}" dt="2023-03-29T05:06:44.954" v="1531"/>
          <ac:spMkLst>
            <pc:docMk/>
            <pc:sldMk cId="0" sldId="259"/>
            <ac:spMk id="44" creationId="{4217BA4C-AEF4-49C8-A4B3-AD8653958F0E}"/>
          </ac:spMkLst>
        </pc:spChg>
        <pc:spChg chg="del">
          <ac:chgData name="Danny Young" userId="cb0f4ce2-eb4f-479e-8e8f-3beb257e632f" providerId="ADAL" clId="{05927448-8830-4A27-A06B-0866BFD69394}" dt="2023-03-29T05:07:42.917" v="1534"/>
          <ac:spMkLst>
            <pc:docMk/>
            <pc:sldMk cId="0" sldId="259"/>
            <ac:spMk id="45" creationId="{1F68077F-56C8-4ACD-9048-BF00D1A71988}"/>
          </ac:spMkLst>
        </pc:spChg>
        <pc:spChg chg="del">
          <ac:chgData name="Danny Young" userId="cb0f4ce2-eb4f-479e-8e8f-3beb257e632f" providerId="ADAL" clId="{05927448-8830-4A27-A06B-0866BFD69394}" dt="2023-03-29T05:07:42.917" v="1534"/>
          <ac:spMkLst>
            <pc:docMk/>
            <pc:sldMk cId="0" sldId="259"/>
            <ac:spMk id="51" creationId="{180CB86C-5A69-4A90-9B5E-9429669A0E29}"/>
          </ac:spMkLst>
        </pc:spChg>
        <pc:spChg chg="add">
          <ac:chgData name="Danny Young" userId="cb0f4ce2-eb4f-479e-8e8f-3beb257e632f" providerId="ADAL" clId="{05927448-8830-4A27-A06B-0866BFD69394}" dt="2023-03-29T05:06:46.364" v="1532"/>
          <ac:spMkLst>
            <pc:docMk/>
            <pc:sldMk cId="0" sldId="259"/>
            <ac:spMk id="66" creationId="{E2BCD37A-0B2C-4CDC-94E4-CC4F11DA7F85}"/>
          </ac:spMkLst>
        </pc:spChg>
        <pc:spChg chg="add">
          <ac:chgData name="Danny Young" userId="cb0f4ce2-eb4f-479e-8e8f-3beb257e632f" providerId="ADAL" clId="{05927448-8830-4A27-A06B-0866BFD69394}" dt="2023-03-29T05:06:46.364" v="1532"/>
          <ac:spMkLst>
            <pc:docMk/>
            <pc:sldMk cId="0" sldId="259"/>
            <ac:spMk id="67" creationId="{3CB7D05D-7AA6-4C65-8441-DA34157E8393}"/>
          </ac:spMkLst>
        </pc:spChg>
        <pc:spChg chg="add">
          <ac:chgData name="Danny Young" userId="cb0f4ce2-eb4f-479e-8e8f-3beb257e632f" providerId="ADAL" clId="{05927448-8830-4A27-A06B-0866BFD69394}" dt="2023-03-29T05:06:46.364" v="1532"/>
          <ac:spMkLst>
            <pc:docMk/>
            <pc:sldMk cId="0" sldId="259"/>
            <ac:spMk id="68" creationId="{3B0C4C0E-209E-4C13-B76F-742073880699}"/>
          </ac:spMkLst>
        </pc:spChg>
        <pc:spChg chg="add">
          <ac:chgData name="Danny Young" userId="cb0f4ce2-eb4f-479e-8e8f-3beb257e632f" providerId="ADAL" clId="{05927448-8830-4A27-A06B-0866BFD69394}" dt="2023-03-29T05:06:46.364" v="1532"/>
          <ac:spMkLst>
            <pc:docMk/>
            <pc:sldMk cId="0" sldId="259"/>
            <ac:spMk id="72" creationId="{274A5190-8032-4B34-964A-EEB1C5939906}"/>
          </ac:spMkLst>
        </pc:spChg>
        <pc:spChg chg="add">
          <ac:chgData name="Danny Young" userId="cb0f4ce2-eb4f-479e-8e8f-3beb257e632f" providerId="ADAL" clId="{05927448-8830-4A27-A06B-0866BFD69394}" dt="2023-03-29T05:07:43.851" v="1535"/>
          <ac:spMkLst>
            <pc:docMk/>
            <pc:sldMk cId="0" sldId="259"/>
            <ac:spMk id="73" creationId="{5A9E1B34-6213-44DB-A4ED-70E20D81F2B5}"/>
          </ac:spMkLst>
        </pc:spChg>
        <pc:spChg chg="add">
          <ac:chgData name="Danny Young" userId="cb0f4ce2-eb4f-479e-8e8f-3beb257e632f" providerId="ADAL" clId="{05927448-8830-4A27-A06B-0866BFD69394}" dt="2023-03-29T05:07:43.851" v="1535"/>
          <ac:spMkLst>
            <pc:docMk/>
            <pc:sldMk cId="0" sldId="259"/>
            <ac:spMk id="77" creationId="{106E306F-227A-4160-AE3A-598BF7120713}"/>
          </ac:spMkLst>
        </pc:spChg>
        <pc:spChg chg="del">
          <ac:chgData name="Danny Young" userId="cb0f4ce2-eb4f-479e-8e8f-3beb257e632f" providerId="ADAL" clId="{05927448-8830-4A27-A06B-0866BFD69394}" dt="2023-03-29T05:06:44.954" v="1531"/>
          <ac:spMkLst>
            <pc:docMk/>
            <pc:sldMk cId="0" sldId="259"/>
            <ac:spMk id="3096" creationId="{DF4287DA-61E8-4F66-9E5F-D2AC18D7543B}"/>
          </ac:spMkLst>
        </pc:spChg>
        <pc:grpChg chg="del">
          <ac:chgData name="Danny Young" userId="cb0f4ce2-eb4f-479e-8e8f-3beb257e632f" providerId="ADAL" clId="{05927448-8830-4A27-A06B-0866BFD69394}" dt="2023-03-29T05:06:44.954" v="1531"/>
          <ac:grpSpMkLst>
            <pc:docMk/>
            <pc:sldMk cId="0" sldId="259"/>
            <ac:grpSpMk id="2" creationId="{190BE10A-0A61-4EF5-B87F-CF1C5A144FC0}"/>
          </ac:grpSpMkLst>
        </pc:grpChg>
        <pc:grpChg chg="add">
          <ac:chgData name="Danny Young" userId="cb0f4ce2-eb4f-479e-8e8f-3beb257e632f" providerId="ADAL" clId="{05927448-8830-4A27-A06B-0866BFD69394}" dt="2023-03-29T05:06:46.364" v="1532"/>
          <ac:grpSpMkLst>
            <pc:docMk/>
            <pc:sldMk cId="0" sldId="259"/>
            <ac:grpSpMk id="69" creationId="{2A64EDD6-33B3-4566-9872-2A35D1E177A2}"/>
          </ac:grpSpMkLst>
        </pc:grp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39" creationId="{A81DBDAB-DBE1-43E4-AD1A-603A6A397111}"/>
          </ac:graphicFrameMkLst>
        </pc:graphicFrameChg>
        <pc:graphicFrameChg chg="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46" creationId="{640FF770-890C-492A-8A1B-D7F9E8306805}"/>
          </ac:graphicFrameMkLst>
        </pc:graphicFrameChg>
        <pc:graphicFrameChg chg="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47" creationId="{D1BC0674-DA44-4AB4-86B3-CB13E1B59B78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48" creationId="{642BA7DD-8A01-4527-9204-1ABC244E3DDA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49" creationId="{A7A0B72C-0926-43EF-8786-3D0E64066E57}"/>
          </ac:graphicFrameMkLst>
        </pc:graphicFrameChg>
        <pc:graphicFrameChg chg="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50" creationId="{0AE7F494-B61A-4087-882F-C7B83CCD41BE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52" creationId="{DB4F4680-D794-4877-B0CF-F2960609BDA1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55" creationId="{58F5B1B6-1CB7-4332-BCAB-64C7B6426459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56" creationId="{E941A280-887A-45B8-AF56-F1A7E37EE43F}"/>
          </ac:graphicFrameMkLst>
        </pc:graphicFrameChg>
        <pc:graphicFrameChg chg="add del">
          <ac:chgData name="Danny Young" userId="cb0f4ce2-eb4f-479e-8e8f-3beb257e632f" providerId="ADAL" clId="{05927448-8830-4A27-A06B-0866BFD69394}" dt="2023-03-29T05:07:42.917" v="1534"/>
          <ac:graphicFrameMkLst>
            <pc:docMk/>
            <pc:sldMk cId="0" sldId="259"/>
            <ac:graphicFrameMk id="57" creationId="{4381A995-611E-46B9-AB40-AAA2839A6E79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58" creationId="{C1DDC2DA-7D88-40F0-BBC6-37BE17363A55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59" creationId="{8A9FE56B-585D-453F-8C79-32043C49D861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60" creationId="{CA7D77F0-0153-449D-9D5D-82544667DBA7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61" creationId="{44451F30-B972-482A-BD7B-E93926DDA7BD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64" creationId="{776F8517-7B56-4B03-A031-2953973C30D1}"/>
          </ac:graphicFrameMkLst>
        </pc:graphicFrameChg>
        <pc:graphicFrameChg chg="add">
          <ac:chgData name="Danny Young" userId="cb0f4ce2-eb4f-479e-8e8f-3beb257e632f" providerId="ADAL" clId="{05927448-8830-4A27-A06B-0866BFD69394}" dt="2023-03-29T05:06:46.364" v="1532"/>
          <ac:graphicFrameMkLst>
            <pc:docMk/>
            <pc:sldMk cId="0" sldId="259"/>
            <ac:graphicFrameMk id="65" creationId="{1647597D-F2E7-49C9-89F7-81D92FE03990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74" creationId="{8EE46B73-AB7B-4721-91AC-19537305B80E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75" creationId="{69496445-1040-4C2D-8134-E312C56FB9C3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76" creationId="{00ED13F2-775F-4036-B134-D16F9220AACE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78" creationId="{AF787C84-E782-435B-B811-07D97B1BF866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79" creationId="{75E8AD3F-0570-485E-9FDC-CE7519E78FF0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80" creationId="{B3A7C390-F534-4816-B47B-E132052BE2DE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81" creationId="{4E010239-D66F-4C54-AE7D-518D67DC196C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84" creationId="{77DA6842-1455-4D23-BBAF-5149812B5812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85" creationId="{E704C9E8-2510-4D4A-B2E9-3FE0913B3AB2}"/>
          </ac:graphicFrameMkLst>
        </pc:graphicFrameChg>
        <pc:graphicFrameChg chg="add">
          <ac:chgData name="Danny Young" userId="cb0f4ce2-eb4f-479e-8e8f-3beb257e632f" providerId="ADAL" clId="{05927448-8830-4A27-A06B-0866BFD69394}" dt="2023-03-29T05:07:43.851" v="1535"/>
          <ac:graphicFrameMkLst>
            <pc:docMk/>
            <pc:sldMk cId="0" sldId="259"/>
            <ac:graphicFrameMk id="86" creationId="{4F545927-6EB5-4837-81FA-B3C5EC14597C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75" creationId="{4BBC8AE5-477D-4E13-B3E5-18B24CB95A34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76" creationId="{EAB60D20-E3B9-494D-8769-500D6F992197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77" creationId="{92719AD0-346A-4BBE-AD85-351746AAE691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78" creationId="{6096B354-EF7A-4FEF-B381-013DF10B77EA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79" creationId="{E170A327-223C-46A6-8870-071733D7A570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0" creationId="{6C1DE236-5BF9-4D5E-A306-4F8F5E6AC05A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1" creationId="{71D0457B-7443-446F-A850-41AFB21437E5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3" creationId="{49F47CDE-CEC2-4D8B-8D96-7FEBBE25E635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4" creationId="{67C8923A-0552-4DAA-A833-329431C01F6E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5" creationId="{48CCD6FE-CD24-4D3A-8C64-6F9DD13A8227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6" creationId="{6CAB6A26-31EB-4822-AC44-BCB65C53D3CC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7" creationId="{59018E32-3B57-48A5-87DB-EA5C1AF33595}"/>
          </ac:graphicFrameMkLst>
        </pc:graphicFrameChg>
        <pc:graphicFrameChg chg="del">
          <ac:chgData name="Danny Young" userId="cb0f4ce2-eb4f-479e-8e8f-3beb257e632f" providerId="ADAL" clId="{05927448-8830-4A27-A06B-0866BFD69394}" dt="2023-03-29T05:06:44.954" v="1531"/>
          <ac:graphicFrameMkLst>
            <pc:docMk/>
            <pc:sldMk cId="0" sldId="259"/>
            <ac:graphicFrameMk id="3088" creationId="{39C64936-ED3C-4B55-86FB-9394C428F38E}"/>
          </ac:graphicFrameMkLst>
        </pc:graphicFrameChg>
        <pc:cxnChg chg="del">
          <ac:chgData name="Danny Young" userId="cb0f4ce2-eb4f-479e-8e8f-3beb257e632f" providerId="ADAL" clId="{05927448-8830-4A27-A06B-0866BFD69394}" dt="2023-03-29T05:06:44.954" v="1531"/>
          <ac:cxnSpMkLst>
            <pc:docMk/>
            <pc:sldMk cId="0" sldId="259"/>
            <ac:cxnSpMk id="9" creationId="{9EB8408D-C433-4060-80A7-845450280463}"/>
          </ac:cxnSpMkLst>
        </pc:cxnChg>
        <pc:cxnChg chg="del">
          <ac:chgData name="Danny Young" userId="cb0f4ce2-eb4f-479e-8e8f-3beb257e632f" providerId="ADAL" clId="{05927448-8830-4A27-A06B-0866BFD69394}" dt="2023-03-29T05:06:44.954" v="1531"/>
          <ac:cxnSpMkLst>
            <pc:docMk/>
            <pc:sldMk cId="0" sldId="259"/>
            <ac:cxnSpMk id="10" creationId="{5193B9C9-C68C-46AD-851C-4F3BE7A3221C}"/>
          </ac:cxnSpMkLst>
        </pc:cxnChg>
        <pc:cxnChg chg="del">
          <ac:chgData name="Danny Young" userId="cb0f4ce2-eb4f-479e-8e8f-3beb257e632f" providerId="ADAL" clId="{05927448-8830-4A27-A06B-0866BFD69394}" dt="2023-03-29T05:06:44.954" v="1531"/>
          <ac:cxnSpMkLst>
            <pc:docMk/>
            <pc:sldMk cId="0" sldId="259"/>
            <ac:cxnSpMk id="34" creationId="{DE5B6E46-A8E9-4233-854B-4B3A7EB8B129}"/>
          </ac:cxnSpMkLst>
        </pc:cxnChg>
        <pc:cxnChg chg="del">
          <ac:chgData name="Danny Young" userId="cb0f4ce2-eb4f-479e-8e8f-3beb257e632f" providerId="ADAL" clId="{05927448-8830-4A27-A06B-0866BFD69394}" dt="2023-03-29T05:06:44.954" v="1531"/>
          <ac:cxnSpMkLst>
            <pc:docMk/>
            <pc:sldMk cId="0" sldId="259"/>
            <ac:cxnSpMk id="35" creationId="{9969FB90-83BC-4E0F-B0AB-0FE67D73FF85}"/>
          </ac:cxnSpMkLst>
        </pc:cxnChg>
        <pc:cxnChg chg="add del">
          <ac:chgData name="Danny Young" userId="cb0f4ce2-eb4f-479e-8e8f-3beb257e632f" providerId="ADAL" clId="{05927448-8830-4A27-A06B-0866BFD69394}" dt="2023-03-29T05:07:42.917" v="1534"/>
          <ac:cxnSpMkLst>
            <pc:docMk/>
            <pc:sldMk cId="0" sldId="259"/>
            <ac:cxnSpMk id="53" creationId="{7B9DFCC9-EF40-42E7-82D1-A49E9620C343}"/>
          </ac:cxnSpMkLst>
        </pc:cxnChg>
        <pc:cxnChg chg="add del">
          <ac:chgData name="Danny Young" userId="cb0f4ce2-eb4f-479e-8e8f-3beb257e632f" providerId="ADAL" clId="{05927448-8830-4A27-A06B-0866BFD69394}" dt="2023-03-29T05:07:42.917" v="1534"/>
          <ac:cxnSpMkLst>
            <pc:docMk/>
            <pc:sldMk cId="0" sldId="259"/>
            <ac:cxnSpMk id="54" creationId="{31C1558D-6A3C-4CC0-B924-F8BC8CC2BFF3}"/>
          </ac:cxnSpMkLst>
        </pc:cxnChg>
        <pc:cxnChg chg="add">
          <ac:chgData name="Danny Young" userId="cb0f4ce2-eb4f-479e-8e8f-3beb257e632f" providerId="ADAL" clId="{05927448-8830-4A27-A06B-0866BFD69394}" dt="2023-03-29T05:06:46.364" v="1532"/>
          <ac:cxnSpMkLst>
            <pc:docMk/>
            <pc:sldMk cId="0" sldId="259"/>
            <ac:cxnSpMk id="62" creationId="{E24D3C00-71C6-4F90-B025-806EAB5D6095}"/>
          </ac:cxnSpMkLst>
        </pc:cxnChg>
        <pc:cxnChg chg="add">
          <ac:chgData name="Danny Young" userId="cb0f4ce2-eb4f-479e-8e8f-3beb257e632f" providerId="ADAL" clId="{05927448-8830-4A27-A06B-0866BFD69394}" dt="2023-03-29T05:06:46.364" v="1532"/>
          <ac:cxnSpMkLst>
            <pc:docMk/>
            <pc:sldMk cId="0" sldId="259"/>
            <ac:cxnSpMk id="63" creationId="{4BA89BEE-B99E-4C88-B73F-96F50C47E541}"/>
          </ac:cxnSpMkLst>
        </pc:cxnChg>
        <pc:cxnChg chg="add">
          <ac:chgData name="Danny Young" userId="cb0f4ce2-eb4f-479e-8e8f-3beb257e632f" providerId="ADAL" clId="{05927448-8830-4A27-A06B-0866BFD69394}" dt="2023-03-29T05:07:43.851" v="1535"/>
          <ac:cxnSpMkLst>
            <pc:docMk/>
            <pc:sldMk cId="0" sldId="259"/>
            <ac:cxnSpMk id="82" creationId="{4F652417-EA4F-43F5-AC77-2E0C44CD6EA7}"/>
          </ac:cxnSpMkLst>
        </pc:cxnChg>
        <pc:cxnChg chg="add">
          <ac:chgData name="Danny Young" userId="cb0f4ce2-eb4f-479e-8e8f-3beb257e632f" providerId="ADAL" clId="{05927448-8830-4A27-A06B-0866BFD69394}" dt="2023-03-29T05:07:43.851" v="1535"/>
          <ac:cxnSpMkLst>
            <pc:docMk/>
            <pc:sldMk cId="0" sldId="259"/>
            <ac:cxnSpMk id="83" creationId="{C52D7819-72CE-4392-9576-9AF763A3A6EF}"/>
          </ac:cxnSpMkLst>
        </pc:cxnChg>
      </pc:sldChg>
      <pc:sldChg chg="addSp modSp modAnim">
        <pc:chgData name="Danny Young" userId="cb0f4ce2-eb4f-479e-8e8f-3beb257e632f" providerId="ADAL" clId="{05927448-8830-4A27-A06B-0866BFD69394}" dt="2023-03-29T05:12:15.043" v="1753" actId="1076"/>
        <pc:sldMkLst>
          <pc:docMk/>
          <pc:sldMk cId="0" sldId="260"/>
        </pc:sldMkLst>
        <pc:spChg chg="mod">
          <ac:chgData name="Danny Young" userId="cb0f4ce2-eb4f-479e-8e8f-3beb257e632f" providerId="ADAL" clId="{05927448-8830-4A27-A06B-0866BFD69394}" dt="2023-03-23T05:18:29.906" v="11" actId="1076"/>
          <ac:spMkLst>
            <pc:docMk/>
            <pc:sldMk cId="0" sldId="260"/>
            <ac:spMk id="2" creationId="{FABBA63D-A01B-4F6C-BD02-BE08E420F24C}"/>
          </ac:spMkLst>
        </pc:spChg>
        <pc:spChg chg="mod">
          <ac:chgData name="Danny Young" userId="cb0f4ce2-eb4f-479e-8e8f-3beb257e632f" providerId="ADAL" clId="{05927448-8830-4A27-A06B-0866BFD69394}" dt="2023-03-23T05:19:00.486" v="60" actId="20577"/>
          <ac:spMkLst>
            <pc:docMk/>
            <pc:sldMk cId="0" sldId="260"/>
            <ac:spMk id="3" creationId="{DD51E921-8106-488F-A6B0-581EA8043A68}"/>
          </ac:spMkLst>
        </pc:spChg>
        <pc:spChg chg="mod">
          <ac:chgData name="Danny Young" userId="cb0f4ce2-eb4f-479e-8e8f-3beb257e632f" providerId="ADAL" clId="{05927448-8830-4A27-A06B-0866BFD69394}" dt="2023-03-29T05:08:54.671" v="1539" actId="20577"/>
          <ac:spMkLst>
            <pc:docMk/>
            <pc:sldMk cId="0" sldId="260"/>
            <ac:spMk id="25" creationId="{93EE7D02-02D1-48A6-BDB5-A57E626D53E6}"/>
          </ac:spMkLst>
        </pc:spChg>
        <pc:spChg chg="add mod">
          <ac:chgData name="Danny Young" userId="cb0f4ce2-eb4f-479e-8e8f-3beb257e632f" providerId="ADAL" clId="{05927448-8830-4A27-A06B-0866BFD69394}" dt="2023-03-29T05:09:37.914" v="1583" actId="20577"/>
          <ac:spMkLst>
            <pc:docMk/>
            <pc:sldMk cId="0" sldId="260"/>
            <ac:spMk id="29" creationId="{3187D773-B8FD-478A-8E3F-EBF74A5AA3F2}"/>
          </ac:spMkLst>
        </pc:spChg>
        <pc:spChg chg="add mod">
          <ac:chgData name="Danny Young" userId="cb0f4ce2-eb4f-479e-8e8f-3beb257e632f" providerId="ADAL" clId="{05927448-8830-4A27-A06B-0866BFD69394}" dt="2023-03-29T05:12:15.043" v="1753" actId="1076"/>
          <ac:spMkLst>
            <pc:docMk/>
            <pc:sldMk cId="0" sldId="260"/>
            <ac:spMk id="30" creationId="{FDB23BD7-6EB5-408C-890B-6E35AD25DEB8}"/>
          </ac:spMkLst>
        </pc:spChg>
        <pc:spChg chg="mod">
          <ac:chgData name="Danny Young" userId="cb0f4ce2-eb4f-479e-8e8f-3beb257e632f" providerId="ADAL" clId="{05927448-8830-4A27-A06B-0866BFD69394}" dt="2023-03-29T05:09:50.839" v="1585" actId="1076"/>
          <ac:spMkLst>
            <pc:docMk/>
            <pc:sldMk cId="0" sldId="260"/>
            <ac:spMk id="4112" creationId="{D7D5E97A-94F9-4F40-A67A-F8208D491E3D}"/>
          </ac:spMkLst>
        </pc:spChg>
        <pc:spChg chg="mod">
          <ac:chgData name="Danny Young" userId="cb0f4ce2-eb4f-479e-8e8f-3beb257e632f" providerId="ADAL" clId="{05927448-8830-4A27-A06B-0866BFD69394}" dt="2023-03-29T05:09:50.839" v="1585" actId="1076"/>
          <ac:spMkLst>
            <pc:docMk/>
            <pc:sldMk cId="0" sldId="260"/>
            <ac:spMk id="4113" creationId="{18AF581E-60FB-4C62-BA9B-50D9AB2C5A47}"/>
          </ac:spMkLst>
        </pc:spChg>
        <pc:grpChg chg="mod">
          <ac:chgData name="Danny Young" userId="cb0f4ce2-eb4f-479e-8e8f-3beb257e632f" providerId="ADAL" clId="{05927448-8830-4A27-A06B-0866BFD69394}" dt="2023-03-23T05:19:14.757" v="61" actId="1076"/>
          <ac:grpSpMkLst>
            <pc:docMk/>
            <pc:sldMk cId="0" sldId="260"/>
            <ac:grpSpMk id="4" creationId="{01EE0D07-B887-4077-9FF4-B136A14FBC18}"/>
          </ac:grpSpMkLst>
        </pc:grpChg>
        <pc:graphicFrameChg chg="mod">
          <ac:chgData name="Danny Young" userId="cb0f4ce2-eb4f-479e-8e8f-3beb257e632f" providerId="ADAL" clId="{05927448-8830-4A27-A06B-0866BFD69394}" dt="2023-03-23T05:19:21.286" v="62" actId="1076"/>
          <ac:graphicFrameMkLst>
            <pc:docMk/>
            <pc:sldMk cId="0" sldId="260"/>
            <ac:graphicFrameMk id="26" creationId="{1E365F53-764A-448C-A7E4-77FD5198E5DE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21.286" v="62" actId="1076"/>
          <ac:graphicFrameMkLst>
            <pc:docMk/>
            <pc:sldMk cId="0" sldId="260"/>
            <ac:graphicFrameMk id="27" creationId="{5D1F7171-8678-4974-8332-F0ACBFC93E1A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21.286" v="62" actId="1076"/>
          <ac:graphicFrameMkLst>
            <pc:docMk/>
            <pc:sldMk cId="0" sldId="260"/>
            <ac:graphicFrameMk id="28" creationId="{BF4BD741-78A1-4B40-9981-8597BE89DC14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098" creationId="{A72EE905-CB98-419A-A527-02E1BE4199F1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099" creationId="{32B3F7AE-7ABF-49F0-AEA0-4A4C66B0CC3A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1" creationId="{709AD318-700A-445D-9405-AEF5CEE329F5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2" creationId="{3ADB2604-CF2A-43CC-AEC6-D2C914F7BA8D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3" creationId="{093ED47C-36E9-4ED9-886A-78A533E64A01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4" creationId="{BEC57703-B25C-40BB-8A57-71DFDB8784EA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5" creationId="{A6769807-DA6C-4C73-BBBF-4C1EF17B3408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6" creationId="{BBDD8651-A717-4DCE-9850-DA230C547B12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7" creationId="{3C226121-4F40-4428-AF13-82B40744187B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8" creationId="{625F243D-4EC5-4C62-ACF1-EA34983CCB88}"/>
          </ac:graphicFrameMkLst>
        </pc:graphicFrameChg>
        <pc:graphicFrameChg chg="mod">
          <ac:chgData name="Danny Young" userId="cb0f4ce2-eb4f-479e-8e8f-3beb257e632f" providerId="ADAL" clId="{05927448-8830-4A27-A06B-0866BFD69394}" dt="2023-03-23T05:19:14.757" v="61" actId="1076"/>
          <ac:graphicFrameMkLst>
            <pc:docMk/>
            <pc:sldMk cId="0" sldId="260"/>
            <ac:graphicFrameMk id="4109" creationId="{28117A2A-FD7F-489D-B936-BE694E464089}"/>
          </ac:graphicFrameMkLst>
        </pc:graphicFrameChg>
        <pc:graphicFrameChg chg="mod">
          <ac:chgData name="Danny Young" userId="cb0f4ce2-eb4f-479e-8e8f-3beb257e632f" providerId="ADAL" clId="{05927448-8830-4A27-A06B-0866BFD69394}" dt="2023-03-29T05:09:50.839" v="1585" actId="1076"/>
          <ac:graphicFrameMkLst>
            <pc:docMk/>
            <pc:sldMk cId="0" sldId="260"/>
            <ac:graphicFrameMk id="6146" creationId="{FDAEB760-5D8A-472E-A9C1-84C4A4D3E4EF}"/>
          </ac:graphicFrameMkLst>
        </pc:graphicFrameChg>
        <pc:cxnChg chg="mod">
          <ac:chgData name="Danny Young" userId="cb0f4ce2-eb4f-479e-8e8f-3beb257e632f" providerId="ADAL" clId="{05927448-8830-4A27-A06B-0866BFD69394}" dt="2023-03-23T05:19:14.757" v="61" actId="1076"/>
          <ac:cxnSpMkLst>
            <pc:docMk/>
            <pc:sldMk cId="0" sldId="260"/>
            <ac:cxnSpMk id="17" creationId="{738D830B-691B-4A51-98EC-74397ADFA35D}"/>
          </ac:cxnSpMkLst>
        </pc:cxnChg>
        <pc:cxnChg chg="mod">
          <ac:chgData name="Danny Young" userId="cb0f4ce2-eb4f-479e-8e8f-3beb257e632f" providerId="ADAL" clId="{05927448-8830-4A27-A06B-0866BFD69394}" dt="2023-03-23T05:19:14.757" v="61" actId="1076"/>
          <ac:cxnSpMkLst>
            <pc:docMk/>
            <pc:sldMk cId="0" sldId="260"/>
            <ac:cxnSpMk id="18" creationId="{92524362-492E-49BE-B314-915C63B02B69}"/>
          </ac:cxnSpMkLst>
        </pc:cxnChg>
      </pc:sldChg>
      <pc:sldChg chg="addSp modSp modAnim">
        <pc:chgData name="Danny Young" userId="cb0f4ce2-eb4f-479e-8e8f-3beb257e632f" providerId="ADAL" clId="{05927448-8830-4A27-A06B-0866BFD69394}" dt="2023-03-29T05:39:43.720" v="2535"/>
        <pc:sldMkLst>
          <pc:docMk/>
          <pc:sldMk cId="0" sldId="261"/>
        </pc:sldMkLst>
        <pc:spChg chg="mod">
          <ac:chgData name="Danny Young" userId="cb0f4ce2-eb4f-479e-8e8f-3beb257e632f" providerId="ADAL" clId="{05927448-8830-4A27-A06B-0866BFD69394}" dt="2023-03-29T05:38:48.360" v="2527" actId="1076"/>
          <ac:spMkLst>
            <pc:docMk/>
            <pc:sldMk cId="0" sldId="261"/>
            <ac:spMk id="37" creationId="{539954F0-49B6-412D-B640-B004DE766CA9}"/>
          </ac:spMkLst>
        </pc:spChg>
        <pc:grpChg chg="mod">
          <ac:chgData name="Danny Young" userId="cb0f4ce2-eb4f-479e-8e8f-3beb257e632f" providerId="ADAL" clId="{05927448-8830-4A27-A06B-0866BFD69394}" dt="2023-03-29T05:38:48.360" v="2527" actId="1076"/>
          <ac:grpSpMkLst>
            <pc:docMk/>
            <pc:sldMk cId="0" sldId="261"/>
            <ac:grpSpMk id="4" creationId="{65B1F97A-0C78-4E68-8BDE-F701DFDB2E8A}"/>
          </ac:grpSpMkLst>
        </pc:grp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38" creationId="{2BA3DBF6-EDD9-41F2-88E4-CB6BA7149C33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9:30.758" v="2534" actId="1076"/>
          <ac:graphicFrameMkLst>
            <pc:docMk/>
            <pc:sldMk cId="0" sldId="261"/>
            <ac:graphicFrameMk id="39" creationId="{8DC528F5-BBE7-4DCA-90E0-A4DC48A2196B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2" creationId="{81CF820E-8F16-4147-9AEE-311086032BB2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3" creationId="{BE625650-5A2C-49FE-892E-CCD927AFF121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4" creationId="{7C1F277A-301A-4E97-B051-F18088E827A2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5" creationId="{FE9CFF30-75C3-4D3E-8365-A067F28F21A4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6" creationId="{EF43F245-CE9C-49E8-B1CE-EFAA3F35EF31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7" creationId="{BCF4A045-2300-4823-9E14-1FFDCA0C466D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8" creationId="{90046136-7D58-4CDE-8A6B-8F086DC3A7E9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39" creationId="{B6288A4C-CEB0-4422-8344-E7032BAA0D21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40" creationId="{91BAE35E-7198-453B-B447-F7007D3E549E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41" creationId="{EBB7819A-203E-4AFD-95BF-299F3BE344FA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5142" creationId="{588B28EA-50C5-40B2-BA88-15D1EF41DC77}"/>
          </ac:graphicFrameMkLst>
        </pc:graphicFrameChg>
        <pc:graphicFrameChg chg="mod">
          <ac:chgData name="Danny Young" userId="cb0f4ce2-eb4f-479e-8e8f-3beb257e632f" providerId="ADAL" clId="{05927448-8830-4A27-A06B-0866BFD69394}" dt="2023-03-29T05:38:48.360" v="2527" actId="1076"/>
          <ac:graphicFrameMkLst>
            <pc:docMk/>
            <pc:sldMk cId="0" sldId="261"/>
            <ac:graphicFrameMk id="21508" creationId="{C2D26132-9120-41F1-8E38-961D27A46BC6}"/>
          </ac:graphicFrameMkLst>
        </pc:graphicFrameChg>
        <pc:cxnChg chg="mod">
          <ac:chgData name="Danny Young" userId="cb0f4ce2-eb4f-479e-8e8f-3beb257e632f" providerId="ADAL" clId="{05927448-8830-4A27-A06B-0866BFD69394}" dt="2023-03-29T05:38:48.360" v="2527" actId="1076"/>
          <ac:cxnSpMkLst>
            <pc:docMk/>
            <pc:sldMk cId="0" sldId="261"/>
            <ac:cxnSpMk id="28" creationId="{50FFEE2E-BE63-419C-90E8-7205C0172116}"/>
          </ac:cxnSpMkLst>
        </pc:cxnChg>
        <pc:cxnChg chg="mod">
          <ac:chgData name="Danny Young" userId="cb0f4ce2-eb4f-479e-8e8f-3beb257e632f" providerId="ADAL" clId="{05927448-8830-4A27-A06B-0866BFD69394}" dt="2023-03-29T05:38:48.360" v="2527" actId="1076"/>
          <ac:cxnSpMkLst>
            <pc:docMk/>
            <pc:sldMk cId="0" sldId="261"/>
            <ac:cxnSpMk id="29" creationId="{026FF94A-88BF-4DDE-AFCE-F8C9EB06BF06}"/>
          </ac:cxnSpMkLst>
        </pc:cxnChg>
      </pc:sldChg>
      <pc:sldChg chg="modAnim">
        <pc:chgData name="Danny Young" userId="cb0f4ce2-eb4f-479e-8e8f-3beb257e632f" providerId="ADAL" clId="{05927448-8830-4A27-A06B-0866BFD69394}" dt="2023-03-23T05:20:18.086" v="94"/>
        <pc:sldMkLst>
          <pc:docMk/>
          <pc:sldMk cId="0" sldId="262"/>
        </pc:sldMkLst>
      </pc:sldChg>
      <pc:sldChg chg="modAnim">
        <pc:chgData name="Danny Young" userId="cb0f4ce2-eb4f-479e-8e8f-3beb257e632f" providerId="ADAL" clId="{05927448-8830-4A27-A06B-0866BFD69394}" dt="2023-03-29T05:13:05.511" v="1754"/>
        <pc:sldMkLst>
          <pc:docMk/>
          <pc:sldMk cId="0" sldId="264"/>
        </pc:sldMkLst>
      </pc:sldChg>
      <pc:sldChg chg="addSp modSp modAnim">
        <pc:chgData name="Danny Young" userId="cb0f4ce2-eb4f-479e-8e8f-3beb257e632f" providerId="ADAL" clId="{05927448-8830-4A27-A06B-0866BFD69394}" dt="2023-03-23T05:53:53.139" v="933" actId="1076"/>
        <pc:sldMkLst>
          <pc:docMk/>
          <pc:sldMk cId="0" sldId="265"/>
        </pc:sldMkLst>
        <pc:spChg chg="add mod">
          <ac:chgData name="Danny Young" userId="cb0f4ce2-eb4f-479e-8e8f-3beb257e632f" providerId="ADAL" clId="{05927448-8830-4A27-A06B-0866BFD69394}" dt="2023-03-23T05:53:53.139" v="933" actId="1076"/>
          <ac:spMkLst>
            <pc:docMk/>
            <pc:sldMk cId="0" sldId="265"/>
            <ac:spMk id="28" creationId="{88697064-639B-4BBB-8509-8C4DB3FBDF82}"/>
          </ac:spMkLst>
        </pc:spChg>
        <pc:spChg chg="mod">
          <ac:chgData name="Danny Young" userId="cb0f4ce2-eb4f-479e-8e8f-3beb257e632f" providerId="ADAL" clId="{05927448-8830-4A27-A06B-0866BFD69394}" dt="2023-03-23T05:50:49.528" v="821" actId="1076"/>
          <ac:spMkLst>
            <pc:docMk/>
            <pc:sldMk cId="0" sldId="265"/>
            <ac:spMk id="9234" creationId="{1BEC9519-671C-40AE-8F3F-C00F3435C5D0}"/>
          </ac:spMkLst>
        </pc:spChg>
        <pc:spChg chg="mod">
          <ac:chgData name="Danny Young" userId="cb0f4ce2-eb4f-479e-8e8f-3beb257e632f" providerId="ADAL" clId="{05927448-8830-4A27-A06B-0866BFD69394}" dt="2023-03-23T05:50:49.528" v="821" actId="1076"/>
          <ac:spMkLst>
            <pc:docMk/>
            <pc:sldMk cId="0" sldId="265"/>
            <ac:spMk id="9237" creationId="{D620C08E-3FF4-49B9-917B-1AFD0C01BEE1}"/>
          </ac:spMkLst>
        </pc:spChg>
        <pc:spChg chg="mod">
          <ac:chgData name="Danny Young" userId="cb0f4ce2-eb4f-479e-8e8f-3beb257e632f" providerId="ADAL" clId="{05927448-8830-4A27-A06B-0866BFD69394}" dt="2023-03-23T05:50:49.528" v="821" actId="1076"/>
          <ac:spMkLst>
            <pc:docMk/>
            <pc:sldMk cId="0" sldId="265"/>
            <ac:spMk id="9238" creationId="{2DD74F24-3552-4AE5-A63A-664D87211766}"/>
          </ac:spMkLst>
        </pc:spChg>
        <pc:graphicFrameChg chg="mod">
          <ac:chgData name="Danny Young" userId="cb0f4ce2-eb4f-479e-8e8f-3beb257e632f" providerId="ADAL" clId="{05927448-8830-4A27-A06B-0866BFD69394}" dt="2023-03-23T05:51:09.194" v="859" actId="1035"/>
          <ac:graphicFrameMkLst>
            <pc:docMk/>
            <pc:sldMk cId="0" sldId="265"/>
            <ac:graphicFrameMk id="25" creationId="{B24DC324-4C31-4B7F-89CE-BA030C0C64D0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53.678" v="822" actId="1076"/>
          <ac:graphicFrameMkLst>
            <pc:docMk/>
            <pc:sldMk cId="0" sldId="265"/>
            <ac:graphicFrameMk id="26" creationId="{E8C2FC5D-E7BC-4A5A-9E68-73D2B759C610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0:26.112" v="817" actId="1035"/>
          <ac:graphicFrameMkLst>
            <pc:docMk/>
            <pc:sldMk cId="0" sldId="265"/>
            <ac:graphicFrameMk id="27" creationId="{41953CA0-B036-4B1D-BF18-8B2D952E8C6E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19" creationId="{9A8F724B-2DB3-450C-97C8-B047F561F53D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25" creationId="{3CB47B3A-4941-48C1-AD5C-B0A97C3416F6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26" creationId="{54BBA41F-6C94-4C1E-BD16-F66E965EEF4D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27" creationId="{EFFC039A-8114-4B30-9053-C517A99E9DDF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28" creationId="{849E2841-7146-4C09-8778-14BF50370487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29" creationId="{53D1766D-27C2-4742-B53A-BC42092E106F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30" creationId="{8326E150-24CE-4E1C-96D9-4A05E67F8059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31" creationId="{8E1F32CB-F72A-427B-AFA5-1F495BB52D65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32" creationId="{1C953533-3F66-48AA-BDE6-08038517A3C0}"/>
          </ac:graphicFrameMkLst>
        </pc:graphicFrameChg>
        <pc:graphicFrameChg chg="mod">
          <ac:chgData name="Danny Young" userId="cb0f4ce2-eb4f-479e-8e8f-3beb257e632f" providerId="ADAL" clId="{05927448-8830-4A27-A06B-0866BFD69394}" dt="2023-03-23T05:50:49.528" v="821" actId="1076"/>
          <ac:graphicFrameMkLst>
            <pc:docMk/>
            <pc:sldMk cId="0" sldId="265"/>
            <ac:graphicFrameMk id="9233" creationId="{36CF16D5-3571-43E3-92E9-E4B6A8288FDC}"/>
          </ac:graphicFrameMkLst>
        </pc:graphicFrameChg>
      </pc:sldChg>
      <pc:sldChg chg="modSp">
        <pc:chgData name="Danny Young" userId="cb0f4ce2-eb4f-479e-8e8f-3beb257e632f" providerId="ADAL" clId="{05927448-8830-4A27-A06B-0866BFD69394}" dt="2023-03-23T06:06:50.659" v="1530" actId="1076"/>
        <pc:sldMkLst>
          <pc:docMk/>
          <pc:sldMk cId="0" sldId="270"/>
        </pc:sldMkLst>
        <pc:spChg chg="mod">
          <ac:chgData name="Danny Young" userId="cb0f4ce2-eb4f-479e-8e8f-3beb257e632f" providerId="ADAL" clId="{05927448-8830-4A27-A06B-0866BFD69394}" dt="2023-03-23T06:06:50.659" v="1530" actId="1076"/>
          <ac:spMkLst>
            <pc:docMk/>
            <pc:sldMk cId="0" sldId="270"/>
            <ac:spMk id="34818" creationId="{FC2D2F4A-CB5D-422C-A9DA-CAE0C535814A}"/>
          </ac:spMkLst>
        </pc:spChg>
        <pc:spChg chg="mod">
          <ac:chgData name="Danny Young" userId="cb0f4ce2-eb4f-479e-8e8f-3beb257e632f" providerId="ADAL" clId="{05927448-8830-4A27-A06B-0866BFD69394}" dt="2023-03-23T06:06:50.659" v="1530" actId="1076"/>
          <ac:spMkLst>
            <pc:docMk/>
            <pc:sldMk cId="0" sldId="270"/>
            <ac:spMk id="34820" creationId="{7B3C5908-3B1E-412C-8BA3-3808AA5766A0}"/>
          </ac:spMkLst>
        </pc:spChg>
        <pc:spChg chg="mod">
          <ac:chgData name="Danny Young" userId="cb0f4ce2-eb4f-479e-8e8f-3beb257e632f" providerId="ADAL" clId="{05927448-8830-4A27-A06B-0866BFD69394}" dt="2023-03-23T06:06:50.659" v="1530" actId="1076"/>
          <ac:spMkLst>
            <pc:docMk/>
            <pc:sldMk cId="0" sldId="270"/>
            <ac:spMk id="34822" creationId="{4AAEE17B-96B0-45BE-B70B-358CAAE16542}"/>
          </ac:spMkLst>
        </pc:spChg>
        <pc:graphicFrameChg chg="mod">
          <ac:chgData name="Danny Young" userId="cb0f4ce2-eb4f-479e-8e8f-3beb257e632f" providerId="ADAL" clId="{05927448-8830-4A27-A06B-0866BFD69394}" dt="2023-03-23T06:06:50.659" v="1530" actId="1076"/>
          <ac:graphicFrameMkLst>
            <pc:docMk/>
            <pc:sldMk cId="0" sldId="270"/>
            <ac:graphicFrameMk id="34819" creationId="{7A508465-C3B4-48C7-AC8B-1B062FBCD376}"/>
          </ac:graphicFrameMkLst>
        </pc:graphicFrameChg>
        <pc:graphicFrameChg chg="mod">
          <ac:chgData name="Danny Young" userId="cb0f4ce2-eb4f-479e-8e8f-3beb257e632f" providerId="ADAL" clId="{05927448-8830-4A27-A06B-0866BFD69394}" dt="2023-03-23T06:06:50.659" v="1530" actId="1076"/>
          <ac:graphicFrameMkLst>
            <pc:docMk/>
            <pc:sldMk cId="0" sldId="270"/>
            <ac:graphicFrameMk id="34821" creationId="{5386650C-A6E0-4C63-A297-2AA6D87182CE}"/>
          </ac:graphicFrameMkLst>
        </pc:graphicFrameChg>
      </pc:sldChg>
      <pc:sldChg chg="modAnim">
        <pc:chgData name="Danny Young" userId="cb0f4ce2-eb4f-479e-8e8f-3beb257e632f" providerId="ADAL" clId="{05927448-8830-4A27-A06B-0866BFD69394}" dt="2023-03-23T05:16:46.149" v="0"/>
        <pc:sldMkLst>
          <pc:docMk/>
          <pc:sldMk cId="3684346547" sldId="272"/>
        </pc:sldMkLst>
      </pc:sldChg>
      <pc:sldChg chg="addSp delSp modSp delAnim modAnim">
        <pc:chgData name="Danny Young" userId="cb0f4ce2-eb4f-479e-8e8f-3beb257e632f" providerId="ADAL" clId="{05927448-8830-4A27-A06B-0866BFD69394}" dt="2023-03-29T05:34:58.346" v="2343" actId="1076"/>
        <pc:sldMkLst>
          <pc:docMk/>
          <pc:sldMk cId="3410796574" sldId="274"/>
        </pc:sldMkLst>
        <pc:spChg chg="mod">
          <ac:chgData name="Danny Young" userId="cb0f4ce2-eb4f-479e-8e8f-3beb257e632f" providerId="ADAL" clId="{05927448-8830-4A27-A06B-0866BFD69394}" dt="2023-03-29T05:34:58.346" v="2343" actId="1076"/>
          <ac:spMkLst>
            <pc:docMk/>
            <pc:sldMk cId="3410796574" sldId="274"/>
            <ac:spMk id="6" creationId="{E563BA35-7E60-43D5-8631-07C3A2C200FF}"/>
          </ac:spMkLst>
        </pc:spChg>
        <pc:spChg chg="mod">
          <ac:chgData name="Danny Young" userId="cb0f4ce2-eb4f-479e-8e8f-3beb257e632f" providerId="ADAL" clId="{05927448-8830-4A27-A06B-0866BFD69394}" dt="2023-03-29T05:29:40.417" v="2056" actId="14100"/>
          <ac:spMkLst>
            <pc:docMk/>
            <pc:sldMk cId="3410796574" sldId="274"/>
            <ac:spMk id="10" creationId="{08328CD7-1EC9-4E1F-9D6C-3AB8DEF9B5DD}"/>
          </ac:spMkLst>
        </pc:spChg>
        <pc:spChg chg="mod">
          <ac:chgData name="Danny Young" userId="cb0f4ce2-eb4f-479e-8e8f-3beb257e632f" providerId="ADAL" clId="{05927448-8830-4A27-A06B-0866BFD69394}" dt="2023-03-29T05:32:07.620" v="2184" actId="20577"/>
          <ac:spMkLst>
            <pc:docMk/>
            <pc:sldMk cId="3410796574" sldId="274"/>
            <ac:spMk id="14" creationId="{71572887-FE9F-4B9E-8C76-B9925734EBC8}"/>
          </ac:spMkLst>
        </pc:spChg>
        <pc:spChg chg="add mod">
          <ac:chgData name="Danny Young" userId="cb0f4ce2-eb4f-479e-8e8f-3beb257e632f" providerId="ADAL" clId="{05927448-8830-4A27-A06B-0866BFD69394}" dt="2023-03-29T05:34:17.047" v="2326" actId="5793"/>
          <ac:spMkLst>
            <pc:docMk/>
            <pc:sldMk cId="3410796574" sldId="274"/>
            <ac:spMk id="22" creationId="{553CA4C0-E00E-4596-9605-A55B7E43BC8B}"/>
          </ac:spMkLst>
        </pc:spChg>
        <pc:graphicFrameChg chg="mod">
          <ac:chgData name="Danny Young" userId="cb0f4ce2-eb4f-479e-8e8f-3beb257e632f" providerId="ADAL" clId="{05927448-8830-4A27-A06B-0866BFD69394}" dt="2023-03-29T05:31:21.248" v="2086" actId="1076"/>
          <ac:graphicFrameMkLst>
            <pc:docMk/>
            <pc:sldMk cId="3410796574" sldId="274"/>
            <ac:graphicFrameMk id="5" creationId="{ECD8645E-3CEE-4B63-86F4-3C6149011969}"/>
          </ac:graphicFrameMkLst>
        </pc:graphicFrameChg>
        <pc:graphicFrameChg chg="mod">
          <ac:chgData name="Danny Young" userId="cb0f4ce2-eb4f-479e-8e8f-3beb257e632f" providerId="ADAL" clId="{05927448-8830-4A27-A06B-0866BFD69394}" dt="2023-03-29T05:31:39.766" v="2090" actId="1076"/>
          <ac:graphicFrameMkLst>
            <pc:docMk/>
            <pc:sldMk cId="3410796574" sldId="274"/>
            <ac:graphicFrameMk id="7" creationId="{5C16E5EE-1644-4B2C-9CE9-139C961C46FC}"/>
          </ac:graphicFrameMkLst>
        </pc:graphicFrameChg>
        <pc:graphicFrameChg chg="mod">
          <ac:chgData name="Danny Young" userId="cb0f4ce2-eb4f-479e-8e8f-3beb257e632f" providerId="ADAL" clId="{05927448-8830-4A27-A06B-0866BFD69394}" dt="2023-03-29T05:33:10.149" v="2204" actId="1076"/>
          <ac:graphicFrameMkLst>
            <pc:docMk/>
            <pc:sldMk cId="3410796574" sldId="274"/>
            <ac:graphicFrameMk id="8" creationId="{B6BD286D-C3B4-4080-B81B-5414AF34DC58}"/>
          </ac:graphicFrameMkLst>
        </pc:graphicFrameChg>
        <pc:graphicFrameChg chg="mod">
          <ac:chgData name="Danny Young" userId="cb0f4ce2-eb4f-479e-8e8f-3beb257e632f" providerId="ADAL" clId="{05927448-8830-4A27-A06B-0866BFD69394}" dt="2023-03-29T05:33:32.749" v="2210" actId="1076"/>
          <ac:graphicFrameMkLst>
            <pc:docMk/>
            <pc:sldMk cId="3410796574" sldId="274"/>
            <ac:graphicFrameMk id="9" creationId="{39A93B89-976E-4543-8889-3E19FD46285D}"/>
          </ac:graphicFrameMkLst>
        </pc:graphicFrameChg>
        <pc:graphicFrameChg chg="mod">
          <ac:chgData name="Danny Young" userId="cb0f4ce2-eb4f-479e-8e8f-3beb257e632f" providerId="ADAL" clId="{05927448-8830-4A27-A06B-0866BFD69394}" dt="2023-03-29T05:30:14.007" v="2062" actId="1076"/>
          <ac:graphicFrameMkLst>
            <pc:docMk/>
            <pc:sldMk cId="3410796574" sldId="274"/>
            <ac:graphicFrameMk id="11" creationId="{0B878070-E917-4647-BBA9-41E182C1A426}"/>
          </ac:graphicFrameMkLst>
        </pc:graphicFrameChg>
        <pc:graphicFrameChg chg="mod">
          <ac:chgData name="Danny Young" userId="cb0f4ce2-eb4f-479e-8e8f-3beb257e632f" providerId="ADAL" clId="{05927448-8830-4A27-A06B-0866BFD69394}" dt="2023-03-29T05:30:30.353" v="2067" actId="1076"/>
          <ac:graphicFrameMkLst>
            <pc:docMk/>
            <pc:sldMk cId="3410796574" sldId="274"/>
            <ac:graphicFrameMk id="12" creationId="{5C78CFE7-ABD0-4E44-AE62-94314BAC7B2E}"/>
          </ac:graphicFrameMkLst>
        </pc:graphicFrameChg>
        <pc:graphicFrameChg chg="mod">
          <ac:chgData name="Danny Young" userId="cb0f4ce2-eb4f-479e-8e8f-3beb257e632f" providerId="ADAL" clId="{05927448-8830-4A27-A06B-0866BFD69394}" dt="2023-03-29T05:30:42.684" v="2071" actId="1076"/>
          <ac:graphicFrameMkLst>
            <pc:docMk/>
            <pc:sldMk cId="3410796574" sldId="274"/>
            <ac:graphicFrameMk id="13" creationId="{39B2FFEF-F35B-4942-9F98-6A558E2B8C69}"/>
          </ac:graphicFrameMkLst>
        </pc:graphicFrameChg>
        <pc:graphicFrameChg chg="del">
          <ac:chgData name="Danny Young" userId="cb0f4ce2-eb4f-479e-8e8f-3beb257e632f" providerId="ADAL" clId="{05927448-8830-4A27-A06B-0866BFD69394}" dt="2023-03-29T05:32:25.589" v="2190" actId="478"/>
          <ac:graphicFrameMkLst>
            <pc:docMk/>
            <pc:sldMk cId="3410796574" sldId="274"/>
            <ac:graphicFrameMk id="15" creationId="{CFFCB81F-06CA-454E-B3B2-0D8A5332E74A}"/>
          </ac:graphicFrameMkLst>
        </pc:graphicFrameChg>
        <pc:graphicFrameChg chg="del">
          <ac:chgData name="Danny Young" userId="cb0f4ce2-eb4f-479e-8e8f-3beb257e632f" providerId="ADAL" clId="{05927448-8830-4A27-A06B-0866BFD69394}" dt="2023-03-29T05:32:25.589" v="2190" actId="478"/>
          <ac:graphicFrameMkLst>
            <pc:docMk/>
            <pc:sldMk cId="3410796574" sldId="274"/>
            <ac:graphicFrameMk id="16" creationId="{0D0AB90E-A730-422F-87C4-C0FA725034BA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0:51.177" v="2076" actId="1076"/>
          <ac:graphicFrameMkLst>
            <pc:docMk/>
            <pc:sldMk cId="3410796574" sldId="274"/>
            <ac:graphicFrameMk id="17" creationId="{0604682F-0E50-4B89-B37F-DD560B6A952E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1:02.619" v="2081" actId="1076"/>
          <ac:graphicFrameMkLst>
            <pc:docMk/>
            <pc:sldMk cId="3410796574" sldId="274"/>
            <ac:graphicFrameMk id="18" creationId="{62C3C564-852F-4226-AAB4-E129860C5A3C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2:21.848" v="2189"/>
          <ac:graphicFrameMkLst>
            <pc:docMk/>
            <pc:sldMk cId="3410796574" sldId="274"/>
            <ac:graphicFrameMk id="19" creationId="{C46592A5-EFF9-49E5-98F7-867731C384D3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2:34.216" v="2194"/>
          <ac:graphicFrameMkLst>
            <pc:docMk/>
            <pc:sldMk cId="3410796574" sldId="274"/>
            <ac:graphicFrameMk id="20" creationId="{B5F8A91F-A894-4F04-A028-923D6808CF66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3:17.450" v="2205" actId="1076"/>
          <ac:graphicFrameMkLst>
            <pc:docMk/>
            <pc:sldMk cId="3410796574" sldId="274"/>
            <ac:graphicFrameMk id="21" creationId="{0F4D455B-247E-4D7D-9883-FB50BB7157D2}"/>
          </ac:graphicFrameMkLst>
        </pc:graphicFrameChg>
      </pc:sldChg>
      <pc:sldChg chg="modAnim">
        <pc:chgData name="Danny Young" userId="cb0f4ce2-eb4f-479e-8e8f-3beb257e632f" providerId="ADAL" clId="{05927448-8830-4A27-A06B-0866BFD69394}" dt="2023-03-23T05:17:43.004" v="7"/>
        <pc:sldMkLst>
          <pc:docMk/>
          <pc:sldMk cId="761792413" sldId="276"/>
        </pc:sldMkLst>
      </pc:sldChg>
      <pc:sldChg chg="addSp delSp modSp modAnim">
        <pc:chgData name="Danny Young" userId="cb0f4ce2-eb4f-479e-8e8f-3beb257e632f" providerId="ADAL" clId="{05927448-8830-4A27-A06B-0866BFD69394}" dt="2023-03-29T05:38:12.661" v="2526" actId="1076"/>
        <pc:sldMkLst>
          <pc:docMk/>
          <pc:sldMk cId="3818016627" sldId="277"/>
        </pc:sldMkLst>
        <pc:spChg chg="add del">
          <ac:chgData name="Danny Young" userId="cb0f4ce2-eb4f-479e-8e8f-3beb257e632f" providerId="ADAL" clId="{05927448-8830-4A27-A06B-0866BFD69394}" dt="2023-03-29T05:27:39.779" v="1764"/>
          <ac:spMkLst>
            <pc:docMk/>
            <pc:sldMk cId="3818016627" sldId="277"/>
            <ac:spMk id="5" creationId="{6C43DD81-FAB5-4C57-B71C-B465BAE74252}"/>
          </ac:spMkLst>
        </pc:spChg>
        <pc:spChg chg="add mod">
          <ac:chgData name="Danny Young" userId="cb0f4ce2-eb4f-479e-8e8f-3beb257e632f" providerId="ADAL" clId="{05927448-8830-4A27-A06B-0866BFD69394}" dt="2023-03-29T05:34:52.382" v="2341" actId="20577"/>
          <ac:spMkLst>
            <pc:docMk/>
            <pc:sldMk cId="3818016627" sldId="277"/>
            <ac:spMk id="7" creationId="{09B1D593-D78F-42A3-B183-741AB5B3BD18}"/>
          </ac:spMkLst>
        </pc:spChg>
        <pc:spChg chg="add mod">
          <ac:chgData name="Danny Young" userId="cb0f4ce2-eb4f-479e-8e8f-3beb257e632f" providerId="ADAL" clId="{05927448-8830-4A27-A06B-0866BFD69394}" dt="2023-03-29T05:36:29.388" v="2468" actId="14100"/>
          <ac:spMkLst>
            <pc:docMk/>
            <pc:sldMk cId="3818016627" sldId="277"/>
            <ac:spMk id="14" creationId="{D617A0D2-30A0-4744-A1F3-F74328CAE080}"/>
          </ac:spMkLst>
        </pc:spChg>
        <pc:spChg chg="add mod">
          <ac:chgData name="Danny Young" userId="cb0f4ce2-eb4f-479e-8e8f-3beb257e632f" providerId="ADAL" clId="{05927448-8830-4A27-A06B-0866BFD69394}" dt="2023-03-29T05:37:30.736" v="2511" actId="20577"/>
          <ac:spMkLst>
            <pc:docMk/>
            <pc:sldMk cId="3818016627" sldId="277"/>
            <ac:spMk id="22" creationId="{2A09B5D7-10D2-4367-B055-D2415B552B25}"/>
          </ac:spMkLst>
        </pc:spChg>
        <pc:graphicFrameChg chg="add mod">
          <ac:chgData name="Danny Young" userId="cb0f4ce2-eb4f-479e-8e8f-3beb257e632f" providerId="ADAL" clId="{05927448-8830-4A27-A06B-0866BFD69394}" dt="2023-03-29T05:28:06.555" v="1771" actId="1076"/>
          <ac:graphicFrameMkLst>
            <pc:docMk/>
            <pc:sldMk cId="3818016627" sldId="277"/>
            <ac:graphicFrameMk id="6" creationId="{C43DDAF9-5BE0-428D-A08B-5E54E3AC052B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07.486" v="2345" actId="1076"/>
          <ac:graphicFrameMkLst>
            <pc:docMk/>
            <pc:sldMk cId="3818016627" sldId="277"/>
            <ac:graphicFrameMk id="8" creationId="{15D3D0E6-6107-4932-A1D4-3C4BC95279F9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07.486" v="2345" actId="1076"/>
          <ac:graphicFrameMkLst>
            <pc:docMk/>
            <pc:sldMk cId="3818016627" sldId="277"/>
            <ac:graphicFrameMk id="9" creationId="{CE185BCF-BD32-4423-AD04-C929E479E286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12.827" v="2347"/>
          <ac:graphicFrameMkLst>
            <pc:docMk/>
            <pc:sldMk cId="3818016627" sldId="277"/>
            <ac:graphicFrameMk id="10" creationId="{E7FE2061-E438-4832-97AD-1B7091DAF161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20.975" v="2349"/>
          <ac:graphicFrameMkLst>
            <pc:docMk/>
            <pc:sldMk cId="3818016627" sldId="277"/>
            <ac:graphicFrameMk id="11" creationId="{24D00346-C499-41D0-9F24-D6512054DC9A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32.720" v="2352" actId="1076"/>
          <ac:graphicFrameMkLst>
            <pc:docMk/>
            <pc:sldMk cId="3818016627" sldId="277"/>
            <ac:graphicFrameMk id="12" creationId="{2600C6AD-C818-4A12-B8C4-514B2EFC0565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5:50.821" v="2357" actId="1076"/>
          <ac:graphicFrameMkLst>
            <pc:docMk/>
            <pc:sldMk cId="3818016627" sldId="277"/>
            <ac:graphicFrameMk id="13" creationId="{6295F8BF-2667-493D-A5E5-820E233C8BCE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6:36.171" v="2470" actId="1076"/>
          <ac:graphicFrameMkLst>
            <pc:docMk/>
            <pc:sldMk cId="3818016627" sldId="277"/>
            <ac:graphicFrameMk id="15" creationId="{7C90B3CC-1E1D-4104-8CE2-E2AD8F34C848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6:36.171" v="2470" actId="1076"/>
          <ac:graphicFrameMkLst>
            <pc:docMk/>
            <pc:sldMk cId="3818016627" sldId="277"/>
            <ac:graphicFrameMk id="16" creationId="{AE1FC084-E300-4E3B-A430-BA912350952D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6:40.374" v="2472"/>
          <ac:graphicFrameMkLst>
            <pc:docMk/>
            <pc:sldMk cId="3818016627" sldId="277"/>
            <ac:graphicFrameMk id="17" creationId="{1D35C631-1558-4628-B514-EC01F41129A0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6:43.342" v="2474"/>
          <ac:graphicFrameMkLst>
            <pc:docMk/>
            <pc:sldMk cId="3818016627" sldId="277"/>
            <ac:graphicFrameMk id="18" creationId="{D3E10250-B3AB-4B27-8EA1-F525C6269468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6:54.528" v="2477" actId="1076"/>
          <ac:graphicFrameMkLst>
            <pc:docMk/>
            <pc:sldMk cId="3818016627" sldId="277"/>
            <ac:graphicFrameMk id="19" creationId="{E02B0F0C-8A46-411F-9B06-87ECC0AEDC64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7:11.776" v="2482" actId="1076"/>
          <ac:graphicFrameMkLst>
            <pc:docMk/>
            <pc:sldMk cId="3818016627" sldId="277"/>
            <ac:graphicFrameMk id="20" creationId="{1EF060B0-96CD-4863-B434-C5465810319F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7:21.159" v="2486" actId="1076"/>
          <ac:graphicFrameMkLst>
            <pc:docMk/>
            <pc:sldMk cId="3818016627" sldId="277"/>
            <ac:graphicFrameMk id="21" creationId="{9FD6D92A-9AC7-45B4-BFE0-10C981C60C37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7:46.905" v="2516"/>
          <ac:graphicFrameMkLst>
            <pc:docMk/>
            <pc:sldMk cId="3818016627" sldId="277"/>
            <ac:graphicFrameMk id="23" creationId="{BB3DD2C3-490C-48DD-9194-B847378575AA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7:53.092" v="2518"/>
          <ac:graphicFrameMkLst>
            <pc:docMk/>
            <pc:sldMk cId="3818016627" sldId="277"/>
            <ac:graphicFrameMk id="24" creationId="{A8604ED2-9643-4D1A-94E8-669A2275E8A6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7:56.802" v="2521"/>
          <ac:graphicFrameMkLst>
            <pc:docMk/>
            <pc:sldMk cId="3818016627" sldId="277"/>
            <ac:graphicFrameMk id="25" creationId="{6BD93A3D-1AD0-435A-A9F6-AEFF7EB5F7F4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38:12.661" v="2526" actId="1076"/>
          <ac:graphicFrameMkLst>
            <pc:docMk/>
            <pc:sldMk cId="3818016627" sldId="277"/>
            <ac:graphicFrameMk id="26" creationId="{6297B19A-9298-4097-AD1F-7BC9336E6B6D}"/>
          </ac:graphicFrameMkLst>
        </pc:graphicFrameChg>
      </pc:sldChg>
      <pc:sldChg chg="addSp delSp modSp modAnim">
        <pc:chgData name="Danny Young" userId="cb0f4ce2-eb4f-479e-8e8f-3beb257e632f" providerId="ADAL" clId="{05927448-8830-4A27-A06B-0866BFD69394}" dt="2023-03-23T05:33:50.992" v="465"/>
        <pc:sldMkLst>
          <pc:docMk/>
          <pc:sldMk cId="2383118985" sldId="278"/>
        </pc:sldMkLst>
        <pc:spChg chg="add mod">
          <ac:chgData name="Danny Young" userId="cb0f4ce2-eb4f-479e-8e8f-3beb257e632f" providerId="ADAL" clId="{05927448-8830-4A27-A06B-0866BFD69394}" dt="2023-03-23T05:27:54.064" v="272" actId="1076"/>
          <ac:spMkLst>
            <pc:docMk/>
            <pc:sldMk cId="2383118985" sldId="278"/>
            <ac:spMk id="6" creationId="{4904F1FF-6172-40F4-81F3-EF08C7BF4F2E}"/>
          </ac:spMkLst>
        </pc:spChg>
        <pc:spChg chg="add mod">
          <ac:chgData name="Danny Young" userId="cb0f4ce2-eb4f-479e-8e8f-3beb257e632f" providerId="ADAL" clId="{05927448-8830-4A27-A06B-0866BFD69394}" dt="2023-03-23T05:28:14.223" v="345" actId="20577"/>
          <ac:spMkLst>
            <pc:docMk/>
            <pc:sldMk cId="2383118985" sldId="278"/>
            <ac:spMk id="17" creationId="{2ACEC4BA-E2F5-41C9-BE67-1590AAEC1D95}"/>
          </ac:spMkLst>
        </pc:spChg>
        <pc:spChg chg="add mod">
          <ac:chgData name="Danny Young" userId="cb0f4ce2-eb4f-479e-8e8f-3beb257e632f" providerId="ADAL" clId="{05927448-8830-4A27-A06B-0866BFD69394}" dt="2023-03-23T05:30:47.142" v="390" actId="1076"/>
          <ac:spMkLst>
            <pc:docMk/>
            <pc:sldMk cId="2383118985" sldId="278"/>
            <ac:spMk id="25" creationId="{7CCC53F8-8981-4BD2-B0A7-ABEAC445C776}"/>
          </ac:spMkLst>
        </pc:spChg>
        <pc:spChg chg="add mod">
          <ac:chgData name="Danny Young" userId="cb0f4ce2-eb4f-479e-8e8f-3beb257e632f" providerId="ADAL" clId="{05927448-8830-4A27-A06B-0866BFD69394}" dt="2023-03-23T05:31:25.528" v="443" actId="1076"/>
          <ac:spMkLst>
            <pc:docMk/>
            <pc:sldMk cId="2383118985" sldId="278"/>
            <ac:spMk id="26" creationId="{C96DF545-5F15-48DE-A02C-992E39D3463A}"/>
          </ac:spMkLst>
        </pc:spChg>
        <pc:graphicFrameChg chg="mod">
          <ac:chgData name="Danny Young" userId="cb0f4ce2-eb4f-479e-8e8f-3beb257e632f" providerId="ADAL" clId="{05927448-8830-4A27-A06B-0866BFD69394}" dt="2023-03-23T05:26:11.220" v="222"/>
          <ac:graphicFrameMkLst>
            <pc:docMk/>
            <pc:sldMk cId="2383118985" sldId="278"/>
            <ac:graphicFrameMk id="4" creationId="{AD612CB6-A145-440F-9470-EC307ED700EC}"/>
          </ac:graphicFrameMkLst>
        </pc:graphicFrameChg>
        <pc:graphicFrameChg chg="mod">
          <ac:chgData name="Danny Young" userId="cb0f4ce2-eb4f-479e-8e8f-3beb257e632f" providerId="ADAL" clId="{05927448-8830-4A27-A06B-0866BFD69394}" dt="2023-03-23T05:33:50.992" v="465"/>
          <ac:graphicFrameMkLst>
            <pc:docMk/>
            <pc:sldMk cId="2383118985" sldId="278"/>
            <ac:graphicFrameMk id="5" creationId="{C470C1BF-C076-48BA-971D-91BE0A63BA57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5:27:23.546" v="245"/>
          <ac:graphicFrameMkLst>
            <pc:docMk/>
            <pc:sldMk cId="2383118985" sldId="278"/>
            <ac:graphicFrameMk id="7" creationId="{A8DB4739-CFC1-4DFA-948F-FB3CF5296873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5:27:23.546" v="245"/>
          <ac:graphicFrameMkLst>
            <pc:docMk/>
            <pc:sldMk cId="2383118985" sldId="278"/>
            <ac:graphicFrameMk id="8" creationId="{0F66CC0B-2475-4B92-BB6E-873D1B7CDD11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5:27:23.546" v="245"/>
          <ac:graphicFrameMkLst>
            <pc:docMk/>
            <pc:sldMk cId="2383118985" sldId="278"/>
            <ac:graphicFrameMk id="9" creationId="{0A2AD97D-810F-46E3-BFA7-799399F5E2FA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5:27:23.546" v="245"/>
          <ac:graphicFrameMkLst>
            <pc:docMk/>
            <pc:sldMk cId="2383118985" sldId="278"/>
            <ac:graphicFrameMk id="10" creationId="{71D4EF07-30CA-4567-B79C-683BE7471CF8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7:07.485" v="239" actId="1076"/>
          <ac:graphicFrameMkLst>
            <pc:docMk/>
            <pc:sldMk cId="2383118985" sldId="278"/>
            <ac:graphicFrameMk id="11" creationId="{C3D1EB12-C6A7-4169-B09C-BA6B289AEA5A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7:21.065" v="244" actId="1076"/>
          <ac:graphicFrameMkLst>
            <pc:docMk/>
            <pc:sldMk cId="2383118985" sldId="278"/>
            <ac:graphicFrameMk id="12" creationId="{380E585C-77CC-4740-AB3B-BB293B2C7E55}"/>
          </ac:graphicFrameMkLst>
        </pc:graphicFrameChg>
        <pc:graphicFrameChg chg="add">
          <ac:chgData name="Danny Young" userId="cb0f4ce2-eb4f-479e-8e8f-3beb257e632f" providerId="ADAL" clId="{05927448-8830-4A27-A06B-0866BFD69394}" dt="2023-03-23T05:27:23.913" v="246"/>
          <ac:graphicFrameMkLst>
            <pc:docMk/>
            <pc:sldMk cId="2383118985" sldId="278"/>
            <ac:graphicFrameMk id="13" creationId="{78332DC1-D5E9-4506-BD4F-19AC139BA3B6}"/>
          </ac:graphicFrameMkLst>
        </pc:graphicFrameChg>
        <pc:graphicFrameChg chg="add">
          <ac:chgData name="Danny Young" userId="cb0f4ce2-eb4f-479e-8e8f-3beb257e632f" providerId="ADAL" clId="{05927448-8830-4A27-A06B-0866BFD69394}" dt="2023-03-23T05:27:23.913" v="246"/>
          <ac:graphicFrameMkLst>
            <pc:docMk/>
            <pc:sldMk cId="2383118985" sldId="278"/>
            <ac:graphicFrameMk id="14" creationId="{CD86FC23-91BA-405B-B623-D2679B8C501C}"/>
          </ac:graphicFrameMkLst>
        </pc:graphicFrameChg>
        <pc:graphicFrameChg chg="add">
          <ac:chgData name="Danny Young" userId="cb0f4ce2-eb4f-479e-8e8f-3beb257e632f" providerId="ADAL" clId="{05927448-8830-4A27-A06B-0866BFD69394}" dt="2023-03-23T05:27:23.913" v="246"/>
          <ac:graphicFrameMkLst>
            <pc:docMk/>
            <pc:sldMk cId="2383118985" sldId="278"/>
            <ac:graphicFrameMk id="15" creationId="{41780F9F-EB24-42C8-AD30-E53F38298773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7:38.785" v="250" actId="1076"/>
          <ac:graphicFrameMkLst>
            <pc:docMk/>
            <pc:sldMk cId="2383118985" sldId="278"/>
            <ac:graphicFrameMk id="16" creationId="{D3294470-24C1-460F-8A42-425534602674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8:39.759" v="351" actId="1076"/>
          <ac:graphicFrameMkLst>
            <pc:docMk/>
            <pc:sldMk cId="2383118985" sldId="278"/>
            <ac:graphicFrameMk id="18" creationId="{59C32F37-8AFC-4446-877B-A77DDB0A78D8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9:01.043" v="356" actId="1076"/>
          <ac:graphicFrameMkLst>
            <pc:docMk/>
            <pc:sldMk cId="2383118985" sldId="278"/>
            <ac:graphicFrameMk id="19" creationId="{3F79D141-63CE-45E4-A129-FE1D92E7CEC6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9:19.382" v="361" actId="1076"/>
          <ac:graphicFrameMkLst>
            <pc:docMk/>
            <pc:sldMk cId="2383118985" sldId="278"/>
            <ac:graphicFrameMk id="20" creationId="{6D71F4BF-8152-4BDE-9096-CEF802D0E0C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29:31.576" v="366" actId="1076"/>
          <ac:graphicFrameMkLst>
            <pc:docMk/>
            <pc:sldMk cId="2383118985" sldId="278"/>
            <ac:graphicFrameMk id="21" creationId="{39751996-C4D8-4C86-A068-DEF1648BCE6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0:51.880" v="391" actId="1076"/>
          <ac:graphicFrameMkLst>
            <pc:docMk/>
            <pc:sldMk cId="2383118985" sldId="278"/>
            <ac:graphicFrameMk id="22" creationId="{AA041633-7223-4F0D-8846-53D1320DBFC5}"/>
          </ac:graphicFrameMkLst>
        </pc:graphicFrameChg>
        <pc:cxnChg chg="add mod">
          <ac:chgData name="Danny Young" userId="cb0f4ce2-eb4f-479e-8e8f-3beb257e632f" providerId="ADAL" clId="{05927448-8830-4A27-A06B-0866BFD69394}" dt="2023-03-23T05:30:22.880" v="377" actId="14100"/>
          <ac:cxnSpMkLst>
            <pc:docMk/>
            <pc:sldMk cId="2383118985" sldId="278"/>
            <ac:cxnSpMk id="23" creationId="{09148153-1279-47E1-BEDB-88DAA1A97C5D}"/>
          </ac:cxnSpMkLst>
        </pc:cxnChg>
      </pc:sldChg>
      <pc:sldChg chg="addSp delSp modSp add modAnim">
        <pc:chgData name="Danny Young" userId="cb0f4ce2-eb4f-479e-8e8f-3beb257e632f" providerId="ADAL" clId="{05927448-8830-4A27-A06B-0866BFD69394}" dt="2023-03-23T05:42:46.289" v="772" actId="1076"/>
        <pc:sldMkLst>
          <pc:docMk/>
          <pc:sldMk cId="4097945309" sldId="279"/>
        </pc:sldMkLst>
        <pc:spChg chg="del">
          <ac:chgData name="Danny Young" userId="cb0f4ce2-eb4f-479e-8e8f-3beb257e632f" providerId="ADAL" clId="{05927448-8830-4A27-A06B-0866BFD69394}" dt="2023-03-23T05:32:19.882" v="447" actId="478"/>
          <ac:spMkLst>
            <pc:docMk/>
            <pc:sldMk cId="4097945309" sldId="279"/>
            <ac:spMk id="2" creationId="{5532FA62-B691-4B80-A098-0369E3F02483}"/>
          </ac:spMkLst>
        </pc:spChg>
        <pc:spChg chg="del">
          <ac:chgData name="Danny Young" userId="cb0f4ce2-eb4f-479e-8e8f-3beb257e632f" providerId="ADAL" clId="{05927448-8830-4A27-A06B-0866BFD69394}" dt="2023-03-23T05:32:19.882" v="447" actId="478"/>
          <ac:spMkLst>
            <pc:docMk/>
            <pc:sldMk cId="4097945309" sldId="279"/>
            <ac:spMk id="3" creationId="{92913EF7-5413-4438-9929-8CF834D80729}"/>
          </ac:spMkLst>
        </pc:spChg>
        <pc:spChg chg="add mod">
          <ac:chgData name="Danny Young" userId="cb0f4ce2-eb4f-479e-8e8f-3beb257e632f" providerId="ADAL" clId="{05927448-8830-4A27-A06B-0866BFD69394}" dt="2023-03-23T05:36:57.492" v="527" actId="1035"/>
          <ac:spMkLst>
            <pc:docMk/>
            <pc:sldMk cId="4097945309" sldId="279"/>
            <ac:spMk id="5" creationId="{4EC850D7-854C-4E60-ABBB-BF8A4D94A73F}"/>
          </ac:spMkLst>
        </pc:spChg>
        <pc:spChg chg="add del mod">
          <ac:chgData name="Danny Young" userId="cb0f4ce2-eb4f-479e-8e8f-3beb257e632f" providerId="ADAL" clId="{05927448-8830-4A27-A06B-0866BFD69394}" dt="2023-03-23T05:35:01.527" v="483" actId="478"/>
          <ac:spMkLst>
            <pc:docMk/>
            <pc:sldMk cId="4097945309" sldId="279"/>
            <ac:spMk id="11" creationId="{BAC77E16-BAA3-4B61-BB61-B68C2E939447}"/>
          </ac:spMkLst>
        </pc:spChg>
        <pc:spChg chg="add mod">
          <ac:chgData name="Danny Young" userId="cb0f4ce2-eb4f-479e-8e8f-3beb257e632f" providerId="ADAL" clId="{05927448-8830-4A27-A06B-0866BFD69394}" dt="2023-03-23T05:36:57.492" v="527" actId="1035"/>
          <ac:spMkLst>
            <pc:docMk/>
            <pc:sldMk cId="4097945309" sldId="279"/>
            <ac:spMk id="12" creationId="{2B75F4DD-1B4A-408E-9880-E73AEF0C8394}"/>
          </ac:spMkLst>
        </pc:spChg>
        <pc:spChg chg="add mod">
          <ac:chgData name="Danny Young" userId="cb0f4ce2-eb4f-479e-8e8f-3beb257e632f" providerId="ADAL" clId="{05927448-8830-4A27-A06B-0866BFD69394}" dt="2023-03-23T05:39:10.464" v="628" actId="20577"/>
          <ac:spMkLst>
            <pc:docMk/>
            <pc:sldMk cId="4097945309" sldId="279"/>
            <ac:spMk id="19" creationId="{7A9C0439-41A2-4F8E-B829-311D8102995F}"/>
          </ac:spMkLst>
        </pc:spChg>
        <pc:spChg chg="add del mod">
          <ac:chgData name="Danny Young" userId="cb0f4ce2-eb4f-479e-8e8f-3beb257e632f" providerId="ADAL" clId="{05927448-8830-4A27-A06B-0866BFD69394}" dt="2023-03-23T05:39:19.470" v="631" actId="478"/>
          <ac:spMkLst>
            <pc:docMk/>
            <pc:sldMk cId="4097945309" sldId="279"/>
            <ac:spMk id="24" creationId="{3514409D-4430-4C55-B6C4-CA2D2539B1C2}"/>
          </ac:spMkLst>
        </pc:spChg>
        <pc:spChg chg="add mod">
          <ac:chgData name="Danny Young" userId="cb0f4ce2-eb4f-479e-8e8f-3beb257e632f" providerId="ADAL" clId="{05927448-8830-4A27-A06B-0866BFD69394}" dt="2023-03-23T05:41:30.091" v="681" actId="207"/>
          <ac:spMkLst>
            <pc:docMk/>
            <pc:sldMk cId="4097945309" sldId="279"/>
            <ac:spMk id="32" creationId="{C1164742-A0FA-4C35-9E37-1A9B725412A2}"/>
          </ac:spMkLst>
        </pc:spChg>
        <pc:spChg chg="add mod">
          <ac:chgData name="Danny Young" userId="cb0f4ce2-eb4f-479e-8e8f-3beb257e632f" providerId="ADAL" clId="{05927448-8830-4A27-A06B-0866BFD69394}" dt="2023-03-23T05:42:10.283" v="692" actId="1036"/>
          <ac:spMkLst>
            <pc:docMk/>
            <pc:sldMk cId="4097945309" sldId="279"/>
            <ac:spMk id="33" creationId="{8A0B4A9C-FDF8-4346-B643-4929B3DBC23A}"/>
          </ac:spMkLst>
        </pc:spChg>
        <pc:spChg chg="add mod">
          <ac:chgData name="Danny Young" userId="cb0f4ce2-eb4f-479e-8e8f-3beb257e632f" providerId="ADAL" clId="{05927448-8830-4A27-A06B-0866BFD69394}" dt="2023-03-23T05:42:46.289" v="772" actId="1076"/>
          <ac:spMkLst>
            <pc:docMk/>
            <pc:sldMk cId="4097945309" sldId="279"/>
            <ac:spMk id="35" creationId="{E1E2E9B0-C673-4040-934C-2C85D40A8F1C}"/>
          </ac:spMkLst>
        </pc:spChg>
        <pc:graphicFrameChg chg="add mod">
          <ac:chgData name="Danny Young" userId="cb0f4ce2-eb4f-479e-8e8f-3beb257e632f" providerId="ADAL" clId="{05927448-8830-4A27-A06B-0866BFD69394}" dt="2023-03-23T05:33:44.584" v="462"/>
          <ac:graphicFrameMkLst>
            <pc:docMk/>
            <pc:sldMk cId="4097945309" sldId="279"/>
            <ac:graphicFrameMk id="4" creationId="{85B335FB-21E5-4578-9A89-E01DBEB85A43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6:57.492" v="527" actId="1035"/>
          <ac:graphicFrameMkLst>
            <pc:docMk/>
            <pc:sldMk cId="4097945309" sldId="279"/>
            <ac:graphicFrameMk id="6" creationId="{3763AA0D-D180-4AAA-9666-DCA055E6A7C4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6:57.492" v="527" actId="1035"/>
          <ac:graphicFrameMkLst>
            <pc:docMk/>
            <pc:sldMk cId="4097945309" sldId="279"/>
            <ac:graphicFrameMk id="7" creationId="{B61CC9F3-DB6E-4BBA-9F59-21358743EDB6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6:57.492" v="527" actId="1035"/>
          <ac:graphicFrameMkLst>
            <pc:docMk/>
            <pc:sldMk cId="4097945309" sldId="279"/>
            <ac:graphicFrameMk id="8" creationId="{D35342DD-DCB6-425F-B531-3DD018BFC7C2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6:57.492" v="527" actId="1035"/>
          <ac:graphicFrameMkLst>
            <pc:docMk/>
            <pc:sldMk cId="4097945309" sldId="279"/>
            <ac:graphicFrameMk id="9" creationId="{E136DC09-D4F1-48C7-85BF-75787086420E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6:57.492" v="527" actId="1035"/>
          <ac:graphicFrameMkLst>
            <pc:docMk/>
            <pc:sldMk cId="4097945309" sldId="279"/>
            <ac:graphicFrameMk id="10" creationId="{1BBD8A0D-07EA-4148-B4FA-7D2CF0A20DC9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3" creationId="{ADD0D725-538B-4190-8787-AF301C99E837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4" creationId="{BB6C8FC8-DF97-4E3B-8B20-FDE906D0E172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5" creationId="{0B31A278-E251-4C24-AB7E-25A5E90485B1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6" creationId="{D7A8CA7A-B631-46C2-8662-EC5E4E7C5242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7" creationId="{115025AD-D16E-43B8-8A4B-C18EC2BF976B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7:09.638" v="543" actId="1035"/>
          <ac:graphicFrameMkLst>
            <pc:docMk/>
            <pc:sldMk cId="4097945309" sldId="279"/>
            <ac:graphicFrameMk id="18" creationId="{942C3A7E-ABCC-4E97-9FBB-D83D974D3991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8:16.751" v="611" actId="1076"/>
          <ac:graphicFrameMkLst>
            <pc:docMk/>
            <pc:sldMk cId="4097945309" sldId="279"/>
            <ac:graphicFrameMk id="20" creationId="{4858F310-009B-4E37-BF3E-9FA925EC932F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8:37.720" v="616" actId="1076"/>
          <ac:graphicFrameMkLst>
            <pc:docMk/>
            <pc:sldMk cId="4097945309" sldId="279"/>
            <ac:graphicFrameMk id="21" creationId="{CA371BCB-DCEB-4BE4-9466-DD7E8A95A2F2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8:54.685" v="622" actId="1076"/>
          <ac:graphicFrameMkLst>
            <pc:docMk/>
            <pc:sldMk cId="4097945309" sldId="279"/>
            <ac:graphicFrameMk id="22" creationId="{2147FD05-AE1B-4271-8F54-D077C8C50039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39:06.408" v="626" actId="1076"/>
          <ac:graphicFrameMkLst>
            <pc:docMk/>
            <pc:sldMk cId="4097945309" sldId="279"/>
            <ac:graphicFrameMk id="23" creationId="{23CBCD84-CF53-4080-B4E9-B2DC31A507D4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40:12.287" v="646" actId="1076"/>
          <ac:graphicFrameMkLst>
            <pc:docMk/>
            <pc:sldMk cId="4097945309" sldId="279"/>
            <ac:graphicFrameMk id="27" creationId="{E66B3995-87AA-4B77-8A2B-D70A996143F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41:01.585" v="659" actId="1076"/>
          <ac:graphicFrameMkLst>
            <pc:docMk/>
            <pc:sldMk cId="4097945309" sldId="279"/>
            <ac:graphicFrameMk id="30" creationId="{7BFC625E-1EE1-43C7-9841-3BC1A55FC60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42:18.367" v="694" actId="1076"/>
          <ac:graphicFrameMkLst>
            <pc:docMk/>
            <pc:sldMk cId="4097945309" sldId="279"/>
            <ac:graphicFrameMk id="34" creationId="{6C28E273-EBD4-4A5B-AD35-DCD74285B4AA}"/>
          </ac:graphicFrameMkLst>
        </pc:graphicFrameChg>
        <pc:cxnChg chg="add mod">
          <ac:chgData name="Danny Young" userId="cb0f4ce2-eb4f-479e-8e8f-3beb257e632f" providerId="ADAL" clId="{05927448-8830-4A27-A06B-0866BFD69394}" dt="2023-03-23T05:40:00.002" v="641" actId="1076"/>
          <ac:cxnSpMkLst>
            <pc:docMk/>
            <pc:sldMk cId="4097945309" sldId="279"/>
            <ac:cxnSpMk id="26" creationId="{3E7FDC84-F956-474D-B798-DCA28DC00772}"/>
          </ac:cxnSpMkLst>
        </pc:cxnChg>
        <pc:cxnChg chg="add mod">
          <ac:chgData name="Danny Young" userId="cb0f4ce2-eb4f-479e-8e8f-3beb257e632f" providerId="ADAL" clId="{05927448-8830-4A27-A06B-0866BFD69394}" dt="2023-03-23T05:40:30.838" v="651" actId="1582"/>
          <ac:cxnSpMkLst>
            <pc:docMk/>
            <pc:sldMk cId="4097945309" sldId="279"/>
            <ac:cxnSpMk id="29" creationId="{F1EA8515-04B3-40A9-A14D-D3701833564A}"/>
          </ac:cxnSpMkLst>
        </pc:cxnChg>
        <pc:cxnChg chg="add mod">
          <ac:chgData name="Danny Young" userId="cb0f4ce2-eb4f-479e-8e8f-3beb257e632f" providerId="ADAL" clId="{05927448-8830-4A27-A06B-0866BFD69394}" dt="2023-03-23T05:40:53.294" v="656" actId="1076"/>
          <ac:cxnSpMkLst>
            <pc:docMk/>
            <pc:sldMk cId="4097945309" sldId="279"/>
            <ac:cxnSpMk id="31" creationId="{2555369D-C2F2-4C2D-A596-54F311D1A636}"/>
          </ac:cxnSpMkLst>
        </pc:cxnChg>
      </pc:sldChg>
      <pc:sldChg chg="addSp delSp modSp add modAnim">
        <pc:chgData name="Danny Young" userId="cb0f4ce2-eb4f-479e-8e8f-3beb257e632f" providerId="ADAL" clId="{05927448-8830-4A27-A06B-0866BFD69394}" dt="2023-03-23T06:03:05.932" v="1275"/>
        <pc:sldMkLst>
          <pc:docMk/>
          <pc:sldMk cId="1677481672" sldId="280"/>
        </pc:sldMkLst>
        <pc:spChg chg="del mod">
          <ac:chgData name="Danny Young" userId="cb0f4ce2-eb4f-479e-8e8f-3beb257e632f" providerId="ADAL" clId="{05927448-8830-4A27-A06B-0866BFD69394}" dt="2023-03-23T05:51:20.069" v="862" actId="478"/>
          <ac:spMkLst>
            <pc:docMk/>
            <pc:sldMk cId="1677481672" sldId="280"/>
            <ac:spMk id="2" creationId="{A1AEC30F-8E06-4B4C-AF82-8C91B2711703}"/>
          </ac:spMkLst>
        </pc:spChg>
        <pc:spChg chg="del mod">
          <ac:chgData name="Danny Young" userId="cb0f4ce2-eb4f-479e-8e8f-3beb257e632f" providerId="ADAL" clId="{05927448-8830-4A27-A06B-0866BFD69394}" dt="2023-03-23T05:51:20.069" v="862" actId="478"/>
          <ac:spMkLst>
            <pc:docMk/>
            <pc:sldMk cId="1677481672" sldId="280"/>
            <ac:spMk id="3" creationId="{94BD6394-04E5-4D44-B390-53EB7E0F2507}"/>
          </ac:spMkLst>
        </pc:spChg>
        <pc:spChg chg="add mod">
          <ac:chgData name="Danny Young" userId="cb0f4ce2-eb4f-479e-8e8f-3beb257e632f" providerId="ADAL" clId="{05927448-8830-4A27-A06B-0866BFD69394}" dt="2023-03-23T05:57:36.372" v="994" actId="1076"/>
          <ac:spMkLst>
            <pc:docMk/>
            <pc:sldMk cId="1677481672" sldId="280"/>
            <ac:spMk id="6" creationId="{0448D233-8987-42AA-9615-D4FC8E88DD22}"/>
          </ac:spMkLst>
        </pc:spChg>
        <pc:spChg chg="add mod">
          <ac:chgData name="Danny Young" userId="cb0f4ce2-eb4f-479e-8e8f-3beb257e632f" providerId="ADAL" clId="{05927448-8830-4A27-A06B-0866BFD69394}" dt="2023-03-23T05:58:21.748" v="1117" actId="20577"/>
          <ac:spMkLst>
            <pc:docMk/>
            <pc:sldMk cId="1677481672" sldId="280"/>
            <ac:spMk id="17" creationId="{3F80A3B7-4C17-4C3A-86BD-414CB0D844C3}"/>
          </ac:spMkLst>
        </pc:spChg>
        <pc:spChg chg="add del mod">
          <ac:chgData name="Danny Young" userId="cb0f4ce2-eb4f-479e-8e8f-3beb257e632f" providerId="ADAL" clId="{05927448-8830-4A27-A06B-0866BFD69394}" dt="2023-03-23T06:03:05.932" v="1275"/>
          <ac:spMkLst>
            <pc:docMk/>
            <pc:sldMk cId="1677481672" sldId="280"/>
            <ac:spMk id="19" creationId="{CA155606-390C-4161-8CB2-52FAD5F24F58}"/>
          </ac:spMkLst>
        </pc:spChg>
        <pc:spChg chg="add del mod">
          <ac:chgData name="Danny Young" userId="cb0f4ce2-eb4f-479e-8e8f-3beb257e632f" providerId="ADAL" clId="{05927448-8830-4A27-A06B-0866BFD69394}" dt="2023-03-23T06:03:05.932" v="1275"/>
          <ac:spMkLst>
            <pc:docMk/>
            <pc:sldMk cId="1677481672" sldId="280"/>
            <ac:spMk id="25" creationId="{A44957EA-2006-478E-AE4D-7BD259F0F23A}"/>
          </ac:spMkLst>
        </pc:spChg>
        <pc:graphicFrameChg chg="add mod">
          <ac:chgData name="Danny Young" userId="cb0f4ce2-eb4f-479e-8e8f-3beb257e632f" providerId="ADAL" clId="{05927448-8830-4A27-A06B-0866BFD69394}" dt="2023-03-23T05:51:24.222" v="864" actId="1076"/>
          <ac:graphicFrameMkLst>
            <pc:docMk/>
            <pc:sldMk cId="1677481672" sldId="280"/>
            <ac:graphicFrameMk id="4" creationId="{5D8C897A-4CB9-492B-917D-78C47C210DBA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7:36.372" v="994" actId="1076"/>
          <ac:graphicFrameMkLst>
            <pc:docMk/>
            <pc:sldMk cId="1677481672" sldId="280"/>
            <ac:graphicFrameMk id="5" creationId="{29A9BBFB-06C6-4D4F-B68F-695B783B6B89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4:49.040" v="944" actId="1076"/>
          <ac:graphicFrameMkLst>
            <pc:docMk/>
            <pc:sldMk cId="1677481672" sldId="280"/>
            <ac:graphicFrameMk id="7" creationId="{C79A5389-87FB-444A-ACE5-B0758BE06082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5:03.383" v="949" actId="1076"/>
          <ac:graphicFrameMkLst>
            <pc:docMk/>
            <pc:sldMk cId="1677481672" sldId="280"/>
            <ac:graphicFrameMk id="8" creationId="{19AB9C20-DD53-45D1-93A5-924F0AB97A21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5:33.848" v="954" actId="1076"/>
          <ac:graphicFrameMkLst>
            <pc:docMk/>
            <pc:sldMk cId="1677481672" sldId="280"/>
            <ac:graphicFrameMk id="9" creationId="{703FB677-F3E8-451D-A560-F8BAF00602C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5:56.405" v="959" actId="1076"/>
          <ac:graphicFrameMkLst>
            <pc:docMk/>
            <pc:sldMk cId="1677481672" sldId="280"/>
            <ac:graphicFrameMk id="10" creationId="{9BD3DAAA-F36A-4789-9067-227B0CFAC5CD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6:18.297" v="966" actId="14100"/>
          <ac:graphicFrameMkLst>
            <pc:docMk/>
            <pc:sldMk cId="1677481672" sldId="280"/>
            <ac:graphicFrameMk id="11" creationId="{2DEE0347-2040-419F-A343-3C32AD44BD0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6:39.424" v="973" actId="1076"/>
          <ac:graphicFrameMkLst>
            <pc:docMk/>
            <pc:sldMk cId="1677481672" sldId="280"/>
            <ac:graphicFrameMk id="12" creationId="{5186E600-0CB1-4189-959B-162FB54B25DB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6:56.097" v="977" actId="1076"/>
          <ac:graphicFrameMkLst>
            <pc:docMk/>
            <pc:sldMk cId="1677481672" sldId="280"/>
            <ac:graphicFrameMk id="13" creationId="{24535190-2987-4775-8671-5C4C67D5034F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7:06.852" v="982" actId="1076"/>
          <ac:graphicFrameMkLst>
            <pc:docMk/>
            <pc:sldMk cId="1677481672" sldId="280"/>
            <ac:graphicFrameMk id="14" creationId="{2FEA14A0-A36D-40EC-B3E9-DC8C9049AB9F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7:17.798" v="987" actId="1076"/>
          <ac:graphicFrameMkLst>
            <pc:docMk/>
            <pc:sldMk cId="1677481672" sldId="280"/>
            <ac:graphicFrameMk id="15" creationId="{A1F4C262-C1D1-4C89-BB72-D1BD2A80505A}"/>
          </ac:graphicFrameMkLst>
        </pc:graphicFrameChg>
        <pc:graphicFrameChg chg="add mod">
          <ac:chgData name="Danny Young" userId="cb0f4ce2-eb4f-479e-8e8f-3beb257e632f" providerId="ADAL" clId="{05927448-8830-4A27-A06B-0866BFD69394}" dt="2023-03-23T05:57:27.620" v="993" actId="1076"/>
          <ac:graphicFrameMkLst>
            <pc:docMk/>
            <pc:sldMk cId="1677481672" sldId="280"/>
            <ac:graphicFrameMk id="16" creationId="{3EC0FC90-DEF4-49B6-B210-4ED5370BE12A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18" creationId="{08AF32ED-D755-477B-AA9F-ADCB2EB12809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0" creationId="{2ADB5453-066D-470C-9170-34FAF1233297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1" creationId="{6E4ACA0F-D8FB-4732-A9D0-C20C4CA8FB12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2" creationId="{ADBE72FD-D892-41ED-9B37-DE09D6F7F2C0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3" creationId="{4275D29F-9977-4845-841D-7C82D3032149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4" creationId="{0BA17689-7420-4A87-8B1F-27A57059CD27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6" creationId="{76588D3E-DDA0-49E5-8A44-70F88B1DD032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7" creationId="{406A47F1-E45E-431E-BE9B-57E5D4ACEC5D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8" creationId="{EC12CFBF-1647-4A1C-9429-E308B90444D3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3:05.932" v="1275"/>
          <ac:graphicFrameMkLst>
            <pc:docMk/>
            <pc:sldMk cId="1677481672" sldId="280"/>
            <ac:graphicFrameMk id="29" creationId="{F2CBF15D-B4A8-4E8B-8DDB-E756F1DC15B0}"/>
          </ac:graphicFrameMkLst>
        </pc:graphicFrameChg>
      </pc:sldChg>
      <pc:sldChg chg="addSp delSp modSp add modAnim">
        <pc:chgData name="Danny Young" userId="cb0f4ce2-eb4f-479e-8e8f-3beb257e632f" providerId="ADAL" clId="{05927448-8830-4A27-A06B-0866BFD69394}" dt="2023-03-23T06:06:17.219" v="1529" actId="20577"/>
        <pc:sldMkLst>
          <pc:docMk/>
          <pc:sldMk cId="3013871260" sldId="281"/>
        </pc:sldMkLst>
        <pc:spChg chg="del">
          <ac:chgData name="Danny Young" userId="cb0f4ce2-eb4f-479e-8e8f-3beb257e632f" providerId="ADAL" clId="{05927448-8830-4A27-A06B-0866BFD69394}" dt="2023-03-23T06:03:10.393" v="1276" actId="478"/>
          <ac:spMkLst>
            <pc:docMk/>
            <pc:sldMk cId="3013871260" sldId="281"/>
            <ac:spMk id="2" creationId="{00C5D45C-6487-4240-A72C-DBCCA1573AB1}"/>
          </ac:spMkLst>
        </pc:spChg>
        <pc:spChg chg="del">
          <ac:chgData name="Danny Young" userId="cb0f4ce2-eb4f-479e-8e8f-3beb257e632f" providerId="ADAL" clId="{05927448-8830-4A27-A06B-0866BFD69394}" dt="2023-03-23T06:03:10.393" v="1276" actId="478"/>
          <ac:spMkLst>
            <pc:docMk/>
            <pc:sldMk cId="3013871260" sldId="281"/>
            <ac:spMk id="3" creationId="{8B9EF614-4D1F-47C4-AC0D-BBB246806A63}"/>
          </ac:spMkLst>
        </pc:spChg>
        <pc:spChg chg="add mod">
          <ac:chgData name="Danny Young" userId="cb0f4ce2-eb4f-479e-8e8f-3beb257e632f" providerId="ADAL" clId="{05927448-8830-4A27-A06B-0866BFD69394}" dt="2023-03-23T06:03:35.992" v="1282" actId="1076"/>
          <ac:spMkLst>
            <pc:docMk/>
            <pc:sldMk cId="3013871260" sldId="281"/>
            <ac:spMk id="5" creationId="{94CF0935-9837-4BBD-8220-20B7FA951121}"/>
          </ac:spMkLst>
        </pc:spChg>
        <pc:spChg chg="add del mod">
          <ac:chgData name="Danny Young" userId="cb0f4ce2-eb4f-479e-8e8f-3beb257e632f" providerId="ADAL" clId="{05927448-8830-4A27-A06B-0866BFD69394}" dt="2023-03-23T06:05:38.413" v="1407" actId="1076"/>
          <ac:spMkLst>
            <pc:docMk/>
            <pc:sldMk cId="3013871260" sldId="281"/>
            <ac:spMk id="11" creationId="{680E2ADF-E9D5-4C10-8311-091931E1F719}"/>
          </ac:spMkLst>
        </pc:spChg>
        <pc:spChg chg="add mod">
          <ac:chgData name="Danny Young" userId="cb0f4ce2-eb4f-479e-8e8f-3beb257e632f" providerId="ADAL" clId="{05927448-8830-4A27-A06B-0866BFD69394}" dt="2023-03-23T06:05:38.413" v="1407" actId="1076"/>
          <ac:spMkLst>
            <pc:docMk/>
            <pc:sldMk cId="3013871260" sldId="281"/>
            <ac:spMk id="16" creationId="{EB34ACAC-7A4F-448A-A10C-AFB8B2BA0A8B}"/>
          </ac:spMkLst>
        </pc:spChg>
        <pc:spChg chg="add mod">
          <ac:chgData name="Danny Young" userId="cb0f4ce2-eb4f-479e-8e8f-3beb257e632f" providerId="ADAL" clId="{05927448-8830-4A27-A06B-0866BFD69394}" dt="2023-03-23T06:06:03.929" v="1495" actId="20577"/>
          <ac:spMkLst>
            <pc:docMk/>
            <pc:sldMk cId="3013871260" sldId="281"/>
            <ac:spMk id="21" creationId="{59B4056A-58FA-4067-AFDC-BAEA86E1DE0E}"/>
          </ac:spMkLst>
        </pc:spChg>
        <pc:spChg chg="add mod">
          <ac:chgData name="Danny Young" userId="cb0f4ce2-eb4f-479e-8e8f-3beb257e632f" providerId="ADAL" clId="{05927448-8830-4A27-A06B-0866BFD69394}" dt="2023-03-23T06:06:17.219" v="1529" actId="20577"/>
          <ac:spMkLst>
            <pc:docMk/>
            <pc:sldMk cId="3013871260" sldId="281"/>
            <ac:spMk id="22" creationId="{21A0639D-07DA-4F71-AF72-5096A699150C}"/>
          </ac:spMkLst>
        </pc:sp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4" creationId="{8A9F9619-14F0-4467-A340-2510A3378ABD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6" creationId="{EDE5251E-C7FC-4C14-8FA8-9037E4C88AE5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7" creationId="{E2D813C5-1706-42C5-AD4D-51818D979DFD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8" creationId="{F178AA87-0A38-4C2C-A36E-106B8E271B68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9" creationId="{8A5AB7EB-2ABE-45AA-9980-DE727CB4FB0B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10" creationId="{11399422-FFCC-4880-BD6E-3ED77D1D82EA}"/>
          </ac:graphicFrameMkLst>
        </pc:graphicFrameChg>
        <pc:graphicFrameChg chg="add del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12" creationId="{947E2C09-5380-4C42-9387-CC59942D186B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13" creationId="{0C500B76-27AC-4A70-A4F2-A0518C68E510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14" creationId="{C5317007-AD7A-43D8-80CA-4B7E443D63BD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3:35.992" v="1282" actId="1076"/>
          <ac:graphicFrameMkLst>
            <pc:docMk/>
            <pc:sldMk cId="3013871260" sldId="281"/>
            <ac:graphicFrameMk id="15" creationId="{9A97374E-81CE-4A7D-8126-671EB19AB4D1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17" creationId="{E6087CCC-7128-488C-B6CA-8EDD4304A5DC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18" creationId="{A2450BAC-050D-4530-B08F-152670409B70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19" creationId="{0EBA3812-1F92-4F16-A12D-732870A1BB63}"/>
          </ac:graphicFrameMkLst>
        </pc:graphicFrameChg>
        <pc:graphicFrameChg chg="add mod">
          <ac:chgData name="Danny Young" userId="cb0f4ce2-eb4f-479e-8e8f-3beb257e632f" providerId="ADAL" clId="{05927448-8830-4A27-A06B-0866BFD69394}" dt="2023-03-23T06:05:38.413" v="1407" actId="1076"/>
          <ac:graphicFrameMkLst>
            <pc:docMk/>
            <pc:sldMk cId="3013871260" sldId="281"/>
            <ac:graphicFrameMk id="20" creationId="{451C287F-F9E8-4825-984A-2A382888F7CE}"/>
          </ac:graphicFrameMkLst>
        </pc:graphicFrameChg>
      </pc:sldChg>
      <pc:sldChg chg="add del">
        <pc:chgData name="Danny Young" userId="cb0f4ce2-eb4f-479e-8e8f-3beb257e632f" providerId="ADAL" clId="{05927448-8830-4A27-A06B-0866BFD69394}" dt="2023-03-29T05:40:13.234" v="2539"/>
        <pc:sldMkLst>
          <pc:docMk/>
          <pc:sldMk cId="2413385838" sldId="282"/>
        </pc:sldMkLst>
      </pc:sldChg>
      <pc:sldChg chg="addSp delSp modSp add modAnim">
        <pc:chgData name="Danny Young" userId="cb0f4ce2-eb4f-479e-8e8f-3beb257e632f" providerId="ADAL" clId="{05927448-8830-4A27-A06B-0866BFD69394}" dt="2023-03-29T05:45:24.234" v="2896" actId="1076"/>
        <pc:sldMkLst>
          <pc:docMk/>
          <pc:sldMk cId="4007427253" sldId="282"/>
        </pc:sldMkLst>
        <pc:spChg chg="del">
          <ac:chgData name="Danny Young" userId="cb0f4ce2-eb4f-479e-8e8f-3beb257e632f" providerId="ADAL" clId="{05927448-8830-4A27-A06B-0866BFD69394}" dt="2023-03-29T05:40:28.622" v="2544" actId="478"/>
          <ac:spMkLst>
            <pc:docMk/>
            <pc:sldMk cId="4007427253" sldId="282"/>
            <ac:spMk id="2" creationId="{DAF7F59C-8428-47DB-8790-F9B9F79E11B3}"/>
          </ac:spMkLst>
        </pc:spChg>
        <pc:spChg chg="del mod">
          <ac:chgData name="Danny Young" userId="cb0f4ce2-eb4f-479e-8e8f-3beb257e632f" providerId="ADAL" clId="{05927448-8830-4A27-A06B-0866BFD69394}" dt="2023-03-29T05:40:28.622" v="2544" actId="478"/>
          <ac:spMkLst>
            <pc:docMk/>
            <pc:sldMk cId="4007427253" sldId="282"/>
            <ac:spMk id="3" creationId="{81EFCA2D-8816-4D71-B73F-F03CF41474ED}"/>
          </ac:spMkLst>
        </pc:spChg>
        <pc:spChg chg="add mod">
          <ac:chgData name="Danny Young" userId="cb0f4ce2-eb4f-479e-8e8f-3beb257e632f" providerId="ADAL" clId="{05927448-8830-4A27-A06B-0866BFD69394}" dt="2023-03-29T05:40:45.176" v="2547" actId="1076"/>
          <ac:spMkLst>
            <pc:docMk/>
            <pc:sldMk cId="4007427253" sldId="282"/>
            <ac:spMk id="5" creationId="{4914BAD0-9D6E-44A6-8CC2-8C9BE5ECF2B8}"/>
          </ac:spMkLst>
        </pc:spChg>
        <pc:spChg chg="add mod">
          <ac:chgData name="Danny Young" userId="cb0f4ce2-eb4f-479e-8e8f-3beb257e632f" providerId="ADAL" clId="{05927448-8830-4A27-A06B-0866BFD69394}" dt="2023-03-29T05:41:42.633" v="2579" actId="20577"/>
          <ac:spMkLst>
            <pc:docMk/>
            <pc:sldMk cId="4007427253" sldId="282"/>
            <ac:spMk id="9" creationId="{5DFA4669-F848-43F6-B298-A385AF1C9CA3}"/>
          </ac:spMkLst>
        </pc:spChg>
        <pc:spChg chg="add mod">
          <ac:chgData name="Danny Young" userId="cb0f4ce2-eb4f-479e-8e8f-3beb257e632f" providerId="ADAL" clId="{05927448-8830-4A27-A06B-0866BFD69394}" dt="2023-03-29T05:44:29.479" v="2772" actId="1076"/>
          <ac:spMkLst>
            <pc:docMk/>
            <pc:sldMk cId="4007427253" sldId="282"/>
            <ac:spMk id="22" creationId="{D5170BA4-E3C8-4033-9888-8EF3F5DF44C2}"/>
          </ac:spMkLst>
        </pc:spChg>
        <pc:spChg chg="add mod">
          <ac:chgData name="Danny Young" userId="cb0f4ce2-eb4f-479e-8e8f-3beb257e632f" providerId="ADAL" clId="{05927448-8830-4A27-A06B-0866BFD69394}" dt="2023-03-29T05:44:29.479" v="2772" actId="1076"/>
          <ac:spMkLst>
            <pc:docMk/>
            <pc:sldMk cId="4007427253" sldId="282"/>
            <ac:spMk id="23" creationId="{FC3585E2-28CD-4F02-B837-D84D062D166B}"/>
          </ac:spMkLst>
        </pc:spChg>
        <pc:spChg chg="add mod">
          <ac:chgData name="Danny Young" userId="cb0f4ce2-eb4f-479e-8e8f-3beb257e632f" providerId="ADAL" clId="{05927448-8830-4A27-A06B-0866BFD69394}" dt="2023-03-29T05:45:02.546" v="2894" actId="20577"/>
          <ac:spMkLst>
            <pc:docMk/>
            <pc:sldMk cId="4007427253" sldId="282"/>
            <ac:spMk id="27" creationId="{4AF4DE1C-DEDA-4375-8EAE-C8F0A45345DA}"/>
          </ac:spMkLst>
        </pc:spChg>
        <pc:grpChg chg="add del mod">
          <ac:chgData name="Danny Young" userId="cb0f4ce2-eb4f-479e-8e8f-3beb257e632f" providerId="ADAL" clId="{05927448-8830-4A27-A06B-0866BFD69394}" dt="2023-03-29T05:44:15.888" v="2769"/>
          <ac:grpSpMkLst>
            <pc:docMk/>
            <pc:sldMk cId="4007427253" sldId="282"/>
            <ac:grpSpMk id="19" creationId="{E2993ACE-FD96-4515-97A2-212D84E1E482}"/>
          </ac:grpSpMkLst>
        </pc:grpChg>
        <pc:grpChg chg="add mod">
          <ac:chgData name="Danny Young" userId="cb0f4ce2-eb4f-479e-8e8f-3beb257e632f" providerId="ADAL" clId="{05927448-8830-4A27-A06B-0866BFD69394}" dt="2023-03-29T05:44:23.281" v="2771" actId="1076"/>
          <ac:grpSpMkLst>
            <pc:docMk/>
            <pc:sldMk cId="4007427253" sldId="282"/>
            <ac:grpSpMk id="24" creationId="{27063020-F9CE-4733-8272-4AFF7348A8A1}"/>
          </ac:grpSpMkLst>
        </pc:grpChg>
        <pc:graphicFrameChg chg="add mod">
          <ac:chgData name="Danny Young" userId="cb0f4ce2-eb4f-479e-8e8f-3beb257e632f" providerId="ADAL" clId="{05927448-8830-4A27-A06B-0866BFD69394}" dt="2023-03-29T05:45:24.234" v="2896" actId="1076"/>
          <ac:graphicFrameMkLst>
            <pc:docMk/>
            <pc:sldMk cId="4007427253" sldId="282"/>
            <ac:graphicFrameMk id="4" creationId="{6D9EAD8B-E983-4EE0-8A62-A9CFAC23AD7F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1:14.899" v="2553" actId="1076"/>
          <ac:graphicFrameMkLst>
            <pc:docMk/>
            <pc:sldMk cId="4007427253" sldId="282"/>
            <ac:graphicFrameMk id="6" creationId="{EFC729E8-2917-40B7-812F-F0062708BBDD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1:26.960" v="2558" actId="1076"/>
          <ac:graphicFrameMkLst>
            <pc:docMk/>
            <pc:sldMk cId="4007427253" sldId="282"/>
            <ac:graphicFrameMk id="7" creationId="{449EBB75-2631-4D35-9BFD-F7C1619960AB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1:34.924" v="2562" actId="1076"/>
          <ac:graphicFrameMkLst>
            <pc:docMk/>
            <pc:sldMk cId="4007427253" sldId="282"/>
            <ac:graphicFrameMk id="8" creationId="{A981383E-45FB-4451-88D1-DA992E036382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2:04.095" v="2585" actId="1076"/>
          <ac:graphicFrameMkLst>
            <pc:docMk/>
            <pc:sldMk cId="4007427253" sldId="282"/>
            <ac:graphicFrameMk id="10" creationId="{7981B6CD-E3BD-46FB-9B61-13971C5A53E8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2:14.051" v="2589" actId="1076"/>
          <ac:graphicFrameMkLst>
            <pc:docMk/>
            <pc:sldMk cId="4007427253" sldId="282"/>
            <ac:graphicFrameMk id="11" creationId="{9D3CAA35-9F19-4BC2-ACDC-AED3CB42D47B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2:24.821" v="2593" actId="1076"/>
          <ac:graphicFrameMkLst>
            <pc:docMk/>
            <pc:sldMk cId="4007427253" sldId="282"/>
            <ac:graphicFrameMk id="12" creationId="{2A700B50-0086-4D05-B9D2-8D0E4948B6E1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2:34.200" v="2597" actId="1076"/>
          <ac:graphicFrameMkLst>
            <pc:docMk/>
            <pc:sldMk cId="4007427253" sldId="282"/>
            <ac:graphicFrameMk id="13" creationId="{1F7BBDC8-0A63-4A87-98B1-43024525CFE5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2:47.083" v="2601" actId="1076"/>
          <ac:graphicFrameMkLst>
            <pc:docMk/>
            <pc:sldMk cId="4007427253" sldId="282"/>
            <ac:graphicFrameMk id="14" creationId="{C7B49A34-E56D-4A94-855A-1F3411BC1848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3:05.108" v="2606"/>
          <ac:graphicFrameMkLst>
            <pc:docMk/>
            <pc:sldMk cId="4007427253" sldId="282"/>
            <ac:graphicFrameMk id="17" creationId="{30263C98-C752-4894-BF52-2692C5CE9D11}"/>
          </ac:graphicFrameMkLst>
        </pc:graphicFrameChg>
        <pc:graphicFrameChg chg="add mod">
          <ac:chgData name="Danny Young" userId="cb0f4ce2-eb4f-479e-8e8f-3beb257e632f" providerId="ADAL" clId="{05927448-8830-4A27-A06B-0866BFD69394}" dt="2023-03-29T05:43:10.584" v="2608"/>
          <ac:graphicFrameMkLst>
            <pc:docMk/>
            <pc:sldMk cId="4007427253" sldId="282"/>
            <ac:graphicFrameMk id="18" creationId="{5304199C-32B1-4A2F-BA17-6B98ADF45BD8}"/>
          </ac:graphicFrameMkLst>
        </pc:graphicFrameChg>
        <pc:cxnChg chg="add mod">
          <ac:chgData name="Danny Young" userId="cb0f4ce2-eb4f-479e-8e8f-3beb257e632f" providerId="ADAL" clId="{05927448-8830-4A27-A06B-0866BFD69394}" dt="2023-03-29T05:42:57.074" v="2603" actId="1076"/>
          <ac:cxnSpMkLst>
            <pc:docMk/>
            <pc:sldMk cId="4007427253" sldId="282"/>
            <ac:cxnSpMk id="15" creationId="{44B55164-9888-4F79-BA60-860DAE545D7E}"/>
          </ac:cxnSpMkLst>
        </pc:cxnChg>
        <pc:cxnChg chg="add mod">
          <ac:chgData name="Danny Young" userId="cb0f4ce2-eb4f-479e-8e8f-3beb257e632f" providerId="ADAL" clId="{05927448-8830-4A27-A06B-0866BFD69394}" dt="2023-03-29T05:42:57.074" v="2603" actId="1076"/>
          <ac:cxnSpMkLst>
            <pc:docMk/>
            <pc:sldMk cId="4007427253" sldId="282"/>
            <ac:cxnSpMk id="16" creationId="{58422E3E-AABA-4969-9A0F-F904961816F7}"/>
          </ac:cxnSpMkLst>
        </pc:cxnChg>
      </pc:sldChg>
      <pc:sldChg chg="add del">
        <pc:chgData name="Danny Young" userId="cb0f4ce2-eb4f-479e-8e8f-3beb257e632f" providerId="ADAL" clId="{05927448-8830-4A27-A06B-0866BFD69394}" dt="2023-03-29T05:40:12.285" v="2538"/>
        <pc:sldMkLst>
          <pc:docMk/>
          <pc:sldMk cId="2633340973" sldId="283"/>
        </pc:sldMkLst>
      </pc:sldChg>
    </pc:docChg>
  </pc:docChgLst>
  <pc:docChgLst>
    <pc:chgData name="Danny Young" userId="cb0f4ce2-eb4f-479e-8e8f-3beb257e632f" providerId="ADAL" clId="{B3A50F74-294A-45B7-85C5-F55234619CEA}"/>
    <pc:docChg chg="undo custSel modSld">
      <pc:chgData name="Danny Young" userId="cb0f4ce2-eb4f-479e-8e8f-3beb257e632f" providerId="ADAL" clId="{B3A50F74-294A-45B7-85C5-F55234619CEA}" dt="2025-04-30T21:23:09.916" v="59" actId="20577"/>
      <pc:docMkLst>
        <pc:docMk/>
      </pc:docMkLst>
      <pc:sldChg chg="modSp">
        <pc:chgData name="Danny Young" userId="cb0f4ce2-eb4f-479e-8e8f-3beb257e632f" providerId="ADAL" clId="{B3A50F74-294A-45B7-85C5-F55234619CEA}" dt="2025-04-30T21:23:09.916" v="59" actId="20577"/>
        <pc:sldMkLst>
          <pc:docMk/>
          <pc:sldMk cId="4074392133" sldId="275"/>
        </pc:sldMkLst>
        <pc:spChg chg="mod">
          <ac:chgData name="Danny Young" userId="cb0f4ce2-eb4f-479e-8e8f-3beb257e632f" providerId="ADAL" clId="{B3A50F74-294A-45B7-85C5-F55234619CEA}" dt="2025-04-30T21:23:09.916" v="59" actId="20577"/>
          <ac:spMkLst>
            <pc:docMk/>
            <pc:sldMk cId="4074392133" sldId="275"/>
            <ac:spMk id="3" creationId="{C34400A6-0758-410B-8C06-47E57DB604B6}"/>
          </ac:spMkLst>
        </pc:spChg>
      </pc:sldChg>
      <pc:sldChg chg="addSp delSp modSp mod delAnim modAnim">
        <pc:chgData name="Danny Young" userId="cb0f4ce2-eb4f-479e-8e8f-3beb257e632f" providerId="ADAL" clId="{B3A50F74-294A-45B7-85C5-F55234619CEA}" dt="2025-04-25T22:04:49.460" v="58"/>
        <pc:sldMkLst>
          <pc:docMk/>
          <pc:sldMk cId="761792413" sldId="276"/>
        </pc:sldMkLst>
        <pc:graphicFrameChg chg="mod">
          <ac:chgData name="Danny Young" userId="cb0f4ce2-eb4f-479e-8e8f-3beb257e632f" providerId="ADAL" clId="{B3A50F74-294A-45B7-85C5-F55234619CEA}" dt="2025-04-25T21:44:40.651" v="1"/>
          <ac:graphicFrameMkLst>
            <pc:docMk/>
            <pc:sldMk cId="761792413" sldId="276"/>
            <ac:graphicFrameMk id="4" creationId="{DDCCF208-6BD7-4AFA-93C2-EB449948F487}"/>
          </ac:graphicFrameMkLst>
        </pc:graphicFrameChg>
        <pc:graphicFrameChg chg="mod">
          <ac:chgData name="Danny Young" userId="cb0f4ce2-eb4f-479e-8e8f-3beb257e632f" providerId="ADAL" clId="{B3A50F74-294A-45B7-85C5-F55234619CEA}" dt="2025-04-25T21:44:44.775" v="3"/>
          <ac:graphicFrameMkLst>
            <pc:docMk/>
            <pc:sldMk cId="761792413" sldId="276"/>
            <ac:graphicFrameMk id="8" creationId="{BB47954A-D890-4C6D-8961-01A1DDB82842}"/>
          </ac:graphicFrameMkLst>
        </pc:graphicFrameChg>
        <pc:graphicFrameChg chg="mod">
          <ac:chgData name="Danny Young" userId="cb0f4ce2-eb4f-479e-8e8f-3beb257e632f" providerId="ADAL" clId="{B3A50F74-294A-45B7-85C5-F55234619CEA}" dt="2025-04-25T22:04:49.460" v="58"/>
          <ac:graphicFrameMkLst>
            <pc:docMk/>
            <pc:sldMk cId="761792413" sldId="276"/>
            <ac:graphicFrameMk id="17" creationId="{77FE6CE3-5CCB-45C2-AAC7-428F05925BEF}"/>
          </ac:graphicFrameMkLst>
        </pc:graphicFrameChg>
        <pc:graphicFrameChg chg="mod">
          <ac:chgData name="Danny Young" userId="cb0f4ce2-eb4f-479e-8e8f-3beb257e632f" providerId="ADAL" clId="{B3A50F74-294A-45B7-85C5-F55234619CEA}" dt="2025-04-25T22:03:12.659" v="5"/>
          <ac:graphicFrameMkLst>
            <pc:docMk/>
            <pc:sldMk cId="761792413" sldId="276"/>
            <ac:graphicFrameMk id="21" creationId="{B77A7BF7-05AC-412F-80D7-F0852CDE34E8}"/>
          </ac:graphicFrameMkLst>
        </pc:graphicFrameChg>
        <pc:graphicFrameChg chg="mod">
          <ac:chgData name="Danny Young" userId="cb0f4ce2-eb4f-479e-8e8f-3beb257e632f" providerId="ADAL" clId="{B3A50F74-294A-45B7-85C5-F55234619CEA}" dt="2025-04-25T22:03:31.246" v="6" actId="1076"/>
          <ac:graphicFrameMkLst>
            <pc:docMk/>
            <pc:sldMk cId="761792413" sldId="276"/>
            <ac:graphicFrameMk id="22" creationId="{BFEB94D3-DA9C-4ED1-960F-ECBF619A1BC6}"/>
          </ac:graphicFrameMkLst>
        </pc:graphicFrameChg>
        <pc:graphicFrameChg chg="mod">
          <ac:chgData name="Danny Young" userId="cb0f4ce2-eb4f-479e-8e8f-3beb257e632f" providerId="ADAL" clId="{B3A50F74-294A-45B7-85C5-F55234619CEA}" dt="2025-04-25T22:03:46.233" v="11" actId="1038"/>
          <ac:graphicFrameMkLst>
            <pc:docMk/>
            <pc:sldMk cId="761792413" sldId="276"/>
            <ac:graphicFrameMk id="23" creationId="{75A83B21-0D25-4C12-BC6E-8B8C3A3C8D5B}"/>
          </ac:graphicFrameMkLst>
        </pc:graphicFrameChg>
        <pc:graphicFrameChg chg="del mod">
          <ac:chgData name="Danny Young" userId="cb0f4ce2-eb4f-479e-8e8f-3beb257e632f" providerId="ADAL" clId="{B3A50F74-294A-45B7-85C5-F55234619CEA}" dt="2025-04-25T22:03:56.342" v="31" actId="21"/>
          <ac:graphicFrameMkLst>
            <pc:docMk/>
            <pc:sldMk cId="761792413" sldId="276"/>
            <ac:graphicFrameMk id="24" creationId="{D6EE4FE3-E781-4B63-B222-65E7BCEE024D}"/>
          </ac:graphicFrameMkLst>
        </pc:graphicFrameChg>
        <pc:graphicFrameChg chg="del">
          <ac:chgData name="Danny Young" userId="cb0f4ce2-eb4f-479e-8e8f-3beb257e632f" providerId="ADAL" clId="{B3A50F74-294A-45B7-85C5-F55234619CEA}" dt="2025-04-25T22:03:57.780" v="32" actId="478"/>
          <ac:graphicFrameMkLst>
            <pc:docMk/>
            <pc:sldMk cId="761792413" sldId="276"/>
            <ac:graphicFrameMk id="25" creationId="{6104540C-639D-458C-8F76-EB77B4C28353}"/>
          </ac:graphicFrameMkLst>
        </pc:graphicFrameChg>
        <pc:graphicFrameChg chg="mod">
          <ac:chgData name="Danny Young" userId="cb0f4ce2-eb4f-479e-8e8f-3beb257e632f" providerId="ADAL" clId="{B3A50F74-294A-45B7-85C5-F55234619CEA}" dt="2025-04-25T22:03:35.137" v="7" actId="1076"/>
          <ac:graphicFrameMkLst>
            <pc:docMk/>
            <pc:sldMk cId="761792413" sldId="276"/>
            <ac:graphicFrameMk id="26" creationId="{50C50428-333F-40FC-AB82-053BE86E4BA5}"/>
          </ac:graphicFrameMkLst>
        </pc:graphicFrameChg>
        <pc:graphicFrameChg chg="del mod">
          <ac:chgData name="Danny Young" userId="cb0f4ce2-eb4f-479e-8e8f-3beb257e632f" providerId="ADAL" clId="{B3A50F74-294A-45B7-85C5-F55234619CEA}" dt="2025-04-25T22:04:34.943" v="56" actId="21"/>
          <ac:graphicFrameMkLst>
            <pc:docMk/>
            <pc:sldMk cId="761792413" sldId="276"/>
            <ac:graphicFrameMk id="27" creationId="{470C19BB-DA8A-4F4F-BE30-9F55A869C8D3}"/>
          </ac:graphicFrameMkLst>
        </pc:graphicFrameChg>
        <pc:graphicFrameChg chg="add mod">
          <ac:chgData name="Danny Young" userId="cb0f4ce2-eb4f-479e-8e8f-3beb257e632f" providerId="ADAL" clId="{B3A50F74-294A-45B7-85C5-F55234619CEA}" dt="2025-04-25T22:03:54.278" v="29" actId="1076"/>
          <ac:graphicFrameMkLst>
            <pc:docMk/>
            <pc:sldMk cId="761792413" sldId="276"/>
            <ac:graphicFrameMk id="28" creationId="{DDE3EBCD-750C-C061-36B0-7F8D2888BB99}"/>
          </ac:graphicFrameMkLst>
        </pc:graphicFrameChg>
        <pc:graphicFrameChg chg="add mod">
          <ac:chgData name="Danny Young" userId="cb0f4ce2-eb4f-479e-8e8f-3beb257e632f" providerId="ADAL" clId="{B3A50F74-294A-45B7-85C5-F55234619CEA}" dt="2025-04-25T22:04:24.557" v="51" actId="1038"/>
          <ac:graphicFrameMkLst>
            <pc:docMk/>
            <pc:sldMk cId="761792413" sldId="276"/>
            <ac:graphicFrameMk id="29" creationId="{A579FA90-24B4-6C07-7D79-5EF9AB288195}"/>
          </ac:graphicFrameMkLst>
        </pc:graphicFrameChg>
        <pc:graphicFrameChg chg="add mod">
          <ac:chgData name="Danny Young" userId="cb0f4ce2-eb4f-479e-8e8f-3beb257e632f" providerId="ADAL" clId="{B3A50F74-294A-45B7-85C5-F55234619CEA}" dt="2025-04-25T22:04:33.312" v="55" actId="1076"/>
          <ac:graphicFrameMkLst>
            <pc:docMk/>
            <pc:sldMk cId="761792413" sldId="276"/>
            <ac:graphicFrameMk id="30" creationId="{956F5744-C82A-60E5-04E9-1852C2FD2D59}"/>
          </ac:graphicFrameMkLst>
        </pc:graphicFrameChg>
        <pc:graphicFrameChg chg="add mod">
          <ac:chgData name="Danny Young" userId="cb0f4ce2-eb4f-479e-8e8f-3beb257e632f" providerId="ADAL" clId="{B3A50F74-294A-45B7-85C5-F55234619CEA}" dt="2025-04-25T22:04:35.191" v="57"/>
          <ac:graphicFrameMkLst>
            <pc:docMk/>
            <pc:sldMk cId="761792413" sldId="276"/>
            <ac:graphicFrameMk id="31" creationId="{0648416B-DBCC-8033-E6D0-C2BCE39A6FC4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C138FF8-34D0-44AB-972F-4A29970473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B2200-8322-49D1-8AF8-AE0B02BEB09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B5B8EA2-41E8-45EC-B102-4D34051E39F1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3CF6021-099E-49CC-AC7D-3BA175C6453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A4E05E0-FB21-4779-9B5D-85AC963E3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975FCB-6F6D-4B91-A6C1-CD7F2CAC79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2DA6B-CEC5-431A-B24F-BA87372212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58E044-7C7D-4E1D-9914-2EC48601593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C40B8E2-E17B-46C1-AAA6-1D4E494544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9CC6D84-0A30-475A-A149-F0B1011744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D28F2CBE-D3DB-4920-8526-6920B4E4D7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5DDFC2-64E6-4206-8947-9BF1C92975D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B67520F-74B4-4F62-B769-71364857DA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613BB3AE-1D2F-4061-87E6-57527078F7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EB584794-873D-49A4-8C49-CB796255A7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2AF6FB-F18A-4B88-B03C-FEAF03F81D9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BD93B82A-EB40-4815-9957-89318249B0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CB843B4E-414D-4AF0-A8DF-B0EE1577DA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E88D809-B391-49CF-BE94-9F90742C8D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0697E4-57BE-4888-8E8F-0B09A54F587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5B9C0514-BFA2-467B-8DC4-4B2C613E05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D0EBF4-ABB3-4122-BB6B-793F335DE6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F40EA305-EB6C-4678-B50D-3868A0628E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C3479C-EB14-400D-88DA-F8B9B9C80A5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4595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CE566607-D642-4871-96F5-DCAC03E4DC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E085F4F2-0098-4458-B812-A822D220A1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89619595-C3A8-4573-B9C0-F268C7D563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86F85F-C2F8-412C-93E8-CAEFD52AEF8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7634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37113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1731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FA27E4C8-B41D-42C7-B362-FF1AD08039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08788C3-8F1A-4CDC-9D5D-057BB85C00C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38EC823E-4261-44D4-AB84-9154747B9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D985FA-A081-4600-909C-4BA711EE73F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1D50C1A-7EC9-450F-B5D6-2F3B48F084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BF4FFFA7-E2A9-4BF2-8E70-D4218D835A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DA30795-72E1-422C-9DA8-449CC152CD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07C58F-4FEB-440E-8621-5D345B18B67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0F561438-22F5-4A47-BE18-CFBCE9060F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A77152B-31F6-4853-9AC5-9E6E5CD335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D302AE09-2D2F-4210-A603-4A1215A5C4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BAFC2E-80E8-40F4-857B-1882CE5A219E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4E17B03-9BE9-458F-9C2B-773333C100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A2F0349-40FC-430B-93BD-B33FB6F4AB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C38D61E-365B-49C6-98B3-28CB116960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9EE58B-B5AF-4AF5-B662-CE732F2073D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C989F64A-D987-40A9-B2EA-4FE199D8E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93D5D54-4A41-497E-8E82-E71C5A2445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5493641-76F7-43D1-8CC4-834BEF2FE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0E1A8E-E4D2-42E2-B87B-ABF1765ADBA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348F9F-21E2-45AE-BBB6-D37DA4C691A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ABD391-15D3-4237-8C73-BAEEE62CE8D3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D3A43A-2ACB-434F-AD90-67A73D6E54EA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E2C943-C823-4A60-8C0A-4BEF2CCD4F5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7C9229D-602D-4C69-843E-06D7A8440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E3AAD19-A1B8-4876-ACD6-4BFDB090E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0148640-4673-460C-A401-58D3606FE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7270FBB3-9B37-476A-935E-8CD2EBD69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4606BF2E-F3FC-4D97-8DFA-A4C4EDD9C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3A5E1042-ACE5-4931-A0F8-796CB8532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116A043-386E-44D3-AB89-B73B9EC2816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268AE25-FE71-4603-8E68-5E0AB3930FDE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179ED4A-97D9-4176-97C1-27FC0BD26D3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91D8023-23E6-49AB-BAC3-5BFD6351DD6F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6F3DD1C-1CC7-4D26-98E6-B2ED452CCE6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012C79-CA2F-45F0-81AD-A7D1DF7FCA7E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F069EB63-2947-4619-A750-6BC7FD72B04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A8AE-E756-4763-815B-CC6BC3098BED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DF0282-855B-44A6-946C-2631FF29B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E97C488F-F1C7-4A5F-B06E-0287D8A2C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7AA6A-F7C7-44B7-890E-62664EA0D97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1471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A8C6063-75C5-412E-ABD4-C3F25E7C6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CC935-9D50-4799-AEF3-0E6E4C440BF8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7C9FDC9-6CD3-4324-AE0A-1741EB087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258F26A-47C5-4A12-9163-23BDD1F83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6B434-AB47-40EF-AC25-947866BD3D0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5066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8748FF1-88A8-40A2-B1F5-193CE0799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F70FE-AE2B-4E50-8EF2-54963632A34C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B03B141-3C37-44C4-8C2B-5EF67F7C6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421A960-1F2C-4AA6-B5F2-F6095A72A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215BC-511F-427A-8CCC-F72594279F1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477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FA36CEE6-81B8-4250-AC5B-0E7B14CBE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B8CC3D-D62D-4C2D-B555-8429F7918124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08664CA0-7732-4E2E-9556-D337918E00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FE79-2302-452C-AA09-D825358BA8F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3489C8-F735-4E40-B8F1-3DE6D07F1B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82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09B6EF5-62FB-4609-A04E-20873AF190CB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A2B890-498C-4EAF-99F8-428E4FF1BA15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64BC09-3B43-4DC2-9674-75E8580E1592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761DBA-C568-4E79-A827-5BF1A2D8F0C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016CE78-7E5E-447D-918A-4324D634D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FB247F9-11AA-4BC2-A551-3530FBF95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931D296-E2ED-4743-8BE8-FD0241313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63BFD17-5B8E-4471-8FC9-3B4914171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B165692-50EE-4F46-B970-BA788F0F9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E50D580-C747-47DF-903C-91C20656D0E1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BD843FB-C0FB-49EB-9A68-EA342F76CDE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07EF4FC-9DB8-4DFF-8F80-75ED89720138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D05A70F-547C-4A62-A82C-E797D5212C5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6BDA36A-E2C2-4EED-BD64-BF3B785E1B5A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A696EE6-AB42-4E77-B185-82F5E4B5E21A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68451222-EA2D-42FB-91FE-82F26C3E3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63925527-B215-4596-9827-5306C8480017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31BD6-174D-427A-B3BB-2515AB293C3A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2073148-98EF-46B5-B386-FA28B62B6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13C1974-D33E-4465-B403-2CD71DDED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2AA6E-0D8D-498E-A674-707BD76737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452864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4BAEF8E5-E9AF-4CF4-9786-37B9E26F7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9745F-8870-4182-AF29-593E1CF42171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02AA6B06-46E9-4893-A4D4-B5262DF7C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18C9B3B-7A1B-4977-8976-DC95947BF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F2FC9-5614-4753-8C60-462FBC32D86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6747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4EFF5361-092F-4D9A-943C-051D87189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C576-E597-460A-9411-F2862CC208AD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F127351F-D0B8-4A1B-8D00-D71163D1E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F6B02AA9-36BD-4A11-9360-E49DEA20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3E5EA-1EC6-4793-B08F-5C09F1DA6FA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462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90E0EE2A-3C61-4573-8FA0-8F8828217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7E68F5C-9721-4B20-8264-78BF213CE9F0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B657E179-2845-45D2-BAA2-8CBA6D55F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C308A-F770-4558-9286-BA283C0CDCA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E70AFF-1576-49F4-B0A9-50CA79EEF4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330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F534168-9629-4B2A-A72D-06E0A535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FD6F9-3678-4D6B-9B4E-28FEB9C2172F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0F3B31-BD1B-456E-B228-C9C8A190B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185DBA3-BEA4-4EBB-AB6D-AEEA66110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C4FBD-18B7-469C-9C6D-6B90AE4C1E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38418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430A150-41C8-402A-A1BD-A7CA6C2D3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076DF74-D106-47A9-BAE0-4BBE6915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DC73911-0E47-49E4-88B2-FAAA6590F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9108CB02-8963-44E5-9F9C-A4B58F24E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A4A8FF-E833-47FA-BB11-2D8989C5439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09D9DBB7-841F-4C36-8AAE-9B4FDBB2C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BED0C66-4661-492D-B3B7-4F3E19A787F4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8C3534FF-C089-418B-8461-CC07399A5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0DA33B4-583A-435D-BC97-9269495B2397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FF9587D4-5553-49F4-A170-E426982FC8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04F05-8418-4CD2-9E68-9D9FD79C635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2E8C63E-518F-4854-9D13-8547FCDF5C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16374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0668FD5-99B9-4D2E-91B3-76BCB9E95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3143DB2-7D17-4632-B6B0-FF2A9DA99101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178037-32EF-4240-8C2B-775136335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72D0C66-1582-43FA-B578-9C25962DF30E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94F0E32A-4F83-4D17-8D9B-88D99175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CED8D5A-B3A8-4E58-A471-F88EE94D6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CC8C1AE-8BB6-4BBC-BAC9-2B28B144E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C5DD696F-086E-44C0-AF72-C541CC1B9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F9D04DC-1420-465D-B921-23BF54BB0929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E12B46F-7FD0-437B-B22B-383FF6171E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4F59D-4552-4397-AF29-9ABCB71A405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8D3D50B-92B9-462B-AB75-DB142403CC5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206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C5E091C4-EDE7-4786-A9BD-141E6D8C8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41FB6E4F-0B7E-4FB0-91C4-6A619D003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74741C25-49F6-4445-B3C3-BDA8C8FFC1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1F6168D-B41D-48BD-B262-23424F72B7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97054D0-3FE4-47F1-83C7-FB17DDA24ABA}" type="datetimeFigureOut">
              <a:rPr lang="en-US"/>
              <a:pPr>
                <a:defRPr/>
              </a:pPr>
              <a:t>4/30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BA0EA1-E1B1-4B91-A1C6-5946BD16E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FC8776A-DCFE-44FE-BB27-8BFA1A45D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51CBE634-DE81-4947-A4B2-8106AA68D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3A72502-DDB7-4469-98AF-C9CA1DA543D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72446EEA-A46F-4F46-825C-AF1FEE932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E9E3F0C-01C6-46F9-8050-2139BFAD5B9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408BE6E-3B97-40BD-9912-DE5AEF9673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A0EE2FF1-522C-492B-9EBB-DB7FC499CD4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image" Target="../media/image108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4.wmf"/><Relationship Id="rId32" Type="http://schemas.openxmlformats.org/officeDocument/2006/relationships/oleObject" Target="../embeddings/oleObject10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1.bin"/><Relationship Id="rId31" Type="http://schemas.openxmlformats.org/officeDocument/2006/relationships/image" Target="../media/image10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hyperlink" Target="http://www.bcmath.ca/" TargetMode="External"/><Relationship Id="rId30" Type="http://schemas.openxmlformats.org/officeDocument/2006/relationships/oleObject" Target="../embeddings/oleObject106.bin"/><Relationship Id="rId8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9" Type="http://schemas.openxmlformats.org/officeDocument/2006/relationships/oleObject" Target="../embeddings/oleObject126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24.wmf"/><Relationship Id="rId42" Type="http://schemas.openxmlformats.org/officeDocument/2006/relationships/oleObject" Target="../embeddings/oleObject128.bin"/><Relationship Id="rId47" Type="http://schemas.openxmlformats.org/officeDocument/2006/relationships/image" Target="../media/image130.wmf"/><Relationship Id="rId7" Type="http://schemas.openxmlformats.org/officeDocument/2006/relationships/oleObject" Target="../embeddings/oleObject11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5.wmf"/><Relationship Id="rId29" Type="http://schemas.openxmlformats.org/officeDocument/2006/relationships/oleObject" Target="../embeddings/oleObject121.bin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25.bin"/><Relationship Id="rId40" Type="http://schemas.openxmlformats.org/officeDocument/2006/relationships/image" Target="../media/image127.wmf"/><Relationship Id="rId45" Type="http://schemas.openxmlformats.org/officeDocument/2006/relationships/image" Target="../media/image129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49" Type="http://schemas.openxmlformats.org/officeDocument/2006/relationships/image" Target="../media/image13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4" Type="http://schemas.openxmlformats.org/officeDocument/2006/relationships/oleObject" Target="../embeddings/oleObject12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24.bin"/><Relationship Id="rId43" Type="http://schemas.openxmlformats.org/officeDocument/2006/relationships/image" Target="../media/image128.wmf"/><Relationship Id="rId48" Type="http://schemas.openxmlformats.org/officeDocument/2006/relationships/oleObject" Target="../embeddings/oleObject131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38" Type="http://schemas.openxmlformats.org/officeDocument/2006/relationships/image" Target="../media/image126.wmf"/><Relationship Id="rId46" Type="http://schemas.openxmlformats.org/officeDocument/2006/relationships/oleObject" Target="../embeddings/oleObject130.bin"/><Relationship Id="rId20" Type="http://schemas.openxmlformats.org/officeDocument/2006/relationships/image" Target="../media/image117.wmf"/><Relationship Id="rId41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132.emf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9.wmf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5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64.bin"/><Relationship Id="rId26" Type="http://schemas.openxmlformats.org/officeDocument/2006/relationships/oleObject" Target="../embeddings/oleObject168.bin"/><Relationship Id="rId3" Type="http://schemas.openxmlformats.org/officeDocument/2006/relationships/image" Target="../media/image156.wmf"/><Relationship Id="rId21" Type="http://schemas.openxmlformats.org/officeDocument/2006/relationships/image" Target="../media/image165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63.wmf"/><Relationship Id="rId25" Type="http://schemas.openxmlformats.org/officeDocument/2006/relationships/image" Target="../media/image167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29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67.bin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68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1.bin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185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76.wmf"/><Relationship Id="rId25" Type="http://schemas.openxmlformats.org/officeDocument/2006/relationships/image" Target="../media/image180.wmf"/><Relationship Id="rId33" Type="http://schemas.openxmlformats.org/officeDocument/2006/relationships/image" Target="../media/image184.wmf"/><Relationship Id="rId38" Type="http://schemas.openxmlformats.org/officeDocument/2006/relationships/oleObject" Target="../embeddings/oleObject187.bin"/><Relationship Id="rId2" Type="http://schemas.openxmlformats.org/officeDocument/2006/relationships/oleObject" Target="../embeddings/oleObject169.bin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29" Type="http://schemas.openxmlformats.org/officeDocument/2006/relationships/image" Target="../media/image1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80.bin"/><Relationship Id="rId32" Type="http://schemas.openxmlformats.org/officeDocument/2006/relationships/oleObject" Target="../embeddings/oleObject184.bin"/><Relationship Id="rId37" Type="http://schemas.openxmlformats.org/officeDocument/2006/relationships/image" Target="../media/image186.wmf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182.bin"/><Relationship Id="rId36" Type="http://schemas.openxmlformats.org/officeDocument/2006/relationships/oleObject" Target="../embeddings/oleObject186.bin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77.wmf"/><Relationship Id="rId31" Type="http://schemas.openxmlformats.org/officeDocument/2006/relationships/image" Target="../media/image183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183.bin"/><Relationship Id="rId35" Type="http://schemas.openxmlformats.org/officeDocument/2006/relationships/image" Target="../media/image185.wmf"/><Relationship Id="rId8" Type="http://schemas.openxmlformats.org/officeDocument/2006/relationships/oleObject" Target="../embeddings/oleObject172.bin"/><Relationship Id="rId3" Type="http://schemas.openxmlformats.org/officeDocument/2006/relationships/image" Target="../media/image16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196.bin"/><Relationship Id="rId26" Type="http://schemas.openxmlformats.org/officeDocument/2006/relationships/image" Target="../media/image197.wmf"/><Relationship Id="rId39" Type="http://schemas.openxmlformats.org/officeDocument/2006/relationships/oleObject" Target="../embeddings/oleObject206.bin"/><Relationship Id="rId21" Type="http://schemas.openxmlformats.org/officeDocument/2006/relationships/image" Target="../media/image195.wmf"/><Relationship Id="rId34" Type="http://schemas.openxmlformats.org/officeDocument/2006/relationships/image" Target="../media/image201.wmf"/><Relationship Id="rId42" Type="http://schemas.openxmlformats.org/officeDocument/2006/relationships/image" Target="../media/image205.wmf"/><Relationship Id="rId7" Type="http://schemas.openxmlformats.org/officeDocument/2006/relationships/oleObject" Target="../embeddings/oleObject190.bin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29" Type="http://schemas.openxmlformats.org/officeDocument/2006/relationships/oleObject" Target="../embeddings/oleObject201.bin"/><Relationship Id="rId41" Type="http://schemas.openxmlformats.org/officeDocument/2006/relationships/oleObject" Target="../embeddings/oleObject2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6.wmf"/><Relationship Id="rId32" Type="http://schemas.openxmlformats.org/officeDocument/2006/relationships/image" Target="../media/image200.wmf"/><Relationship Id="rId37" Type="http://schemas.openxmlformats.org/officeDocument/2006/relationships/oleObject" Target="../embeddings/oleObject205.bin"/><Relationship Id="rId40" Type="http://schemas.openxmlformats.org/officeDocument/2006/relationships/image" Target="../media/image204.wmf"/><Relationship Id="rId5" Type="http://schemas.openxmlformats.org/officeDocument/2006/relationships/oleObject" Target="../embeddings/oleObject189.bin"/><Relationship Id="rId15" Type="http://schemas.openxmlformats.org/officeDocument/2006/relationships/image" Target="../media/image192.wmf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98.wmf"/><Relationship Id="rId36" Type="http://schemas.openxmlformats.org/officeDocument/2006/relationships/image" Target="../media/image202.wmf"/><Relationship Id="rId10" Type="http://schemas.openxmlformats.org/officeDocument/2006/relationships/image" Target="../media/image190.wmf"/><Relationship Id="rId19" Type="http://schemas.openxmlformats.org/officeDocument/2006/relationships/image" Target="../media/image194.wmf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4.bin"/><Relationship Id="rId22" Type="http://schemas.openxmlformats.org/officeDocument/2006/relationships/hyperlink" Target="http://www.bcmath.ca/" TargetMode="External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04.bin"/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93.wmf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38" Type="http://schemas.openxmlformats.org/officeDocument/2006/relationships/image" Target="../media/image20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220.wmf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4.bin"/><Relationship Id="rId38" Type="http://schemas.openxmlformats.org/officeDocument/2006/relationships/image" Target="../media/image222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16.wmf"/><Relationship Id="rId32" Type="http://schemas.openxmlformats.org/officeDocument/2006/relationships/oleObject" Target="../embeddings/oleObject223.bin"/><Relationship Id="rId37" Type="http://schemas.openxmlformats.org/officeDocument/2006/relationships/oleObject" Target="../embeddings/oleObject226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18.wmf"/><Relationship Id="rId36" Type="http://schemas.openxmlformats.org/officeDocument/2006/relationships/image" Target="../media/image221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25.bin"/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17.wmf"/><Relationship Id="rId26" Type="http://schemas.openxmlformats.org/officeDocument/2006/relationships/image" Target="../media/image231.wmf"/><Relationship Id="rId39" Type="http://schemas.openxmlformats.org/officeDocument/2006/relationships/image" Target="../media/image237.wmf"/><Relationship Id="rId21" Type="http://schemas.openxmlformats.org/officeDocument/2006/relationships/oleObject" Target="../embeddings/oleObject236.bin"/><Relationship Id="rId34" Type="http://schemas.openxmlformats.org/officeDocument/2006/relationships/image" Target="../media/image235.wmf"/><Relationship Id="rId7" Type="http://schemas.openxmlformats.org/officeDocument/2006/relationships/oleObject" Target="../embeddings/oleObject22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28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240.bin"/><Relationship Id="rId41" Type="http://schemas.openxmlformats.org/officeDocument/2006/relationships/image" Target="../media/image2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37" Type="http://schemas.openxmlformats.org/officeDocument/2006/relationships/image" Target="../media/image236.wmf"/><Relationship Id="rId40" Type="http://schemas.openxmlformats.org/officeDocument/2006/relationships/oleObject" Target="../embeddings/oleObject245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28" Type="http://schemas.openxmlformats.org/officeDocument/2006/relationships/image" Target="../media/image232.wmf"/><Relationship Id="rId36" Type="http://schemas.openxmlformats.org/officeDocument/2006/relationships/oleObject" Target="../embeddings/oleObject243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35.bin"/><Relationship Id="rId31" Type="http://schemas.openxmlformats.org/officeDocument/2006/relationships/oleObject" Target="../embeddings/oleObject241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27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39.bin"/><Relationship Id="rId30" Type="http://schemas.openxmlformats.org/officeDocument/2006/relationships/image" Target="../media/image233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224.wmf"/><Relationship Id="rId3" Type="http://schemas.openxmlformats.org/officeDocument/2006/relationships/oleObject" Target="../embeddings/oleObject227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33" Type="http://schemas.openxmlformats.org/officeDocument/2006/relationships/oleObject" Target="../embeddings/oleObject242.bin"/><Relationship Id="rId38" Type="http://schemas.openxmlformats.org/officeDocument/2006/relationships/oleObject" Target="../embeddings/oleObject2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254.bin"/><Relationship Id="rId3" Type="http://schemas.openxmlformats.org/officeDocument/2006/relationships/image" Target="../media/image239.emf"/><Relationship Id="rId21" Type="http://schemas.openxmlformats.org/officeDocument/2006/relationships/image" Target="../media/image248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46.wmf"/><Relationship Id="rId25" Type="http://schemas.openxmlformats.org/officeDocument/2006/relationships/image" Target="../media/image250.wmf"/><Relationship Id="rId2" Type="http://schemas.openxmlformats.org/officeDocument/2006/relationships/oleObject" Target="../embeddings/oleObject246.bin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257.bin"/><Relationship Id="rId5" Type="http://schemas.openxmlformats.org/officeDocument/2006/relationships/image" Target="../media/image240.wmf"/><Relationship Id="rId15" Type="http://schemas.openxmlformats.org/officeDocument/2006/relationships/image" Target="../media/image245.wmf"/><Relationship Id="rId23" Type="http://schemas.openxmlformats.org/officeDocument/2006/relationships/image" Target="../media/image249.w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47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0.bin"/><Relationship Id="rId3" Type="http://schemas.openxmlformats.org/officeDocument/2006/relationships/image" Target="../media/image238.wmf"/><Relationship Id="rId21" Type="http://schemas.openxmlformats.org/officeDocument/2006/relationships/image" Target="../media/image259.wmf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57.wmf"/><Relationship Id="rId25" Type="http://schemas.openxmlformats.org/officeDocument/2006/relationships/image" Target="../media/image261.wmf"/><Relationship Id="rId2" Type="http://schemas.openxmlformats.org/officeDocument/2006/relationships/oleObject" Target="../embeddings/oleObject258.bin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29" Type="http://schemas.openxmlformats.org/officeDocument/2006/relationships/image" Target="../media/image2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54.wmf"/><Relationship Id="rId24" Type="http://schemas.openxmlformats.org/officeDocument/2006/relationships/oleObject" Target="../embeddings/oleObject269.bin"/><Relationship Id="rId5" Type="http://schemas.openxmlformats.org/officeDocument/2006/relationships/image" Target="../media/image251.wmf"/><Relationship Id="rId15" Type="http://schemas.openxmlformats.org/officeDocument/2006/relationships/image" Target="../media/image256.wmf"/><Relationship Id="rId23" Type="http://schemas.openxmlformats.org/officeDocument/2006/relationships/image" Target="../media/image260.wmf"/><Relationship Id="rId28" Type="http://schemas.openxmlformats.org/officeDocument/2006/relationships/oleObject" Target="../embeddings/oleObject271.bin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58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Relationship Id="rId27" Type="http://schemas.openxmlformats.org/officeDocument/2006/relationships/image" Target="../media/image2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71.wmf"/><Relationship Id="rId26" Type="http://schemas.openxmlformats.org/officeDocument/2006/relationships/image" Target="../media/image275.w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276.wmf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Relationship Id="rId27" Type="http://schemas.openxmlformats.org/officeDocument/2006/relationships/oleObject" Target="../embeddings/oleObject284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0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8.bin"/><Relationship Id="rId21" Type="http://schemas.openxmlformats.org/officeDocument/2006/relationships/image" Target="../media/image283.wmf"/><Relationship Id="rId34" Type="http://schemas.openxmlformats.org/officeDocument/2006/relationships/oleObject" Target="../embeddings/oleObject302.bin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82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oleObject" Target="../embeddings/oleObject285.bin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28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79.wmf"/><Relationship Id="rId24" Type="http://schemas.openxmlformats.org/officeDocument/2006/relationships/oleObject" Target="../embeddings/oleObject297.bin"/><Relationship Id="rId32" Type="http://schemas.openxmlformats.org/officeDocument/2006/relationships/oleObject" Target="../embeddings/oleObject301.bin"/><Relationship Id="rId37" Type="http://schemas.openxmlformats.org/officeDocument/2006/relationships/image" Target="../media/image291.wmf"/><Relationship Id="rId5" Type="http://schemas.openxmlformats.org/officeDocument/2006/relationships/image" Target="../media/image278.wmf"/><Relationship Id="rId15" Type="http://schemas.openxmlformats.org/officeDocument/2006/relationships/image" Target="../media/image281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299.bin"/><Relationship Id="rId36" Type="http://schemas.openxmlformats.org/officeDocument/2006/relationships/oleObject" Target="../embeddings/oleObject303.bin"/><Relationship Id="rId10" Type="http://schemas.openxmlformats.org/officeDocument/2006/relationships/oleObject" Target="../embeddings/oleObject289.bin"/><Relationship Id="rId19" Type="http://schemas.openxmlformats.org/officeDocument/2006/relationships/oleObject" Target="../embeddings/oleObject294.bin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00.bin"/><Relationship Id="rId35" Type="http://schemas.openxmlformats.org/officeDocument/2006/relationships/image" Target="../media/image290.wmf"/><Relationship Id="rId8" Type="http://schemas.openxmlformats.org/officeDocument/2006/relationships/oleObject" Target="../embeddings/oleObject288.bin"/><Relationship Id="rId3" Type="http://schemas.openxmlformats.org/officeDocument/2006/relationships/image" Target="../media/image2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304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1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06.w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" Type="http://schemas.openxmlformats.org/officeDocument/2006/relationships/image" Target="../media/image301.wmf"/><Relationship Id="rId21" Type="http://schemas.openxmlformats.org/officeDocument/2006/relationships/image" Target="../media/image310.w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08.wmf"/><Relationship Id="rId25" Type="http://schemas.openxmlformats.org/officeDocument/2006/relationships/image" Target="../media/image312.wmf"/><Relationship Id="rId2" Type="http://schemas.openxmlformats.org/officeDocument/2006/relationships/oleObject" Target="../embeddings/oleObject313.bin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29" Type="http://schemas.openxmlformats.org/officeDocument/2006/relationships/image" Target="../media/image31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05.wmf"/><Relationship Id="rId24" Type="http://schemas.openxmlformats.org/officeDocument/2006/relationships/oleObject" Target="../embeddings/oleObject324.bin"/><Relationship Id="rId5" Type="http://schemas.openxmlformats.org/officeDocument/2006/relationships/image" Target="../media/image302.wmf"/><Relationship Id="rId15" Type="http://schemas.openxmlformats.org/officeDocument/2006/relationships/image" Target="../media/image307.wmf"/><Relationship Id="rId23" Type="http://schemas.openxmlformats.org/officeDocument/2006/relationships/image" Target="../media/image311.wmf"/><Relationship Id="rId28" Type="http://schemas.openxmlformats.org/officeDocument/2006/relationships/oleObject" Target="../embeddings/oleObject326.bin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09.wmf"/><Relationship Id="rId31" Type="http://schemas.openxmlformats.org/officeDocument/2006/relationships/image" Target="../media/image315.w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13.wmf"/><Relationship Id="rId30" Type="http://schemas.openxmlformats.org/officeDocument/2006/relationships/oleObject" Target="../embeddings/oleObject3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7.wmf"/><Relationship Id="rId4" Type="http://schemas.openxmlformats.org/officeDocument/2006/relationships/oleObject" Target="../embeddings/oleObject3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oleObject" Target="../embeddings/oleObject3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60.wmf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3.wmf"/><Relationship Id="rId29" Type="http://schemas.openxmlformats.org/officeDocument/2006/relationships/oleObject" Target="../embeddings/oleObject49.bin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7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5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57.wmf"/><Relationship Id="rId52" Type="http://schemas.openxmlformats.org/officeDocument/2006/relationships/image" Target="../media/image6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59.wmf"/><Relationship Id="rId8" Type="http://schemas.openxmlformats.org/officeDocument/2006/relationships/image" Target="../media/image39.wmf"/><Relationship Id="rId51" Type="http://schemas.openxmlformats.org/officeDocument/2006/relationships/oleObject" Target="../embeddings/oleObject60.bin"/><Relationship Id="rId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0" Type="http://schemas.openxmlformats.org/officeDocument/2006/relationships/image" Target="../media/image45.wmf"/><Relationship Id="rId41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w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1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72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71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91.wmf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86.wmf"/><Relationship Id="rId41" Type="http://schemas.openxmlformats.org/officeDocument/2006/relationships/image" Target="../media/image9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90.wmf"/><Relationship Id="rId40" Type="http://schemas.openxmlformats.org/officeDocument/2006/relationships/oleObject" Target="../embeddings/oleObject91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" Type="http://schemas.openxmlformats.org/officeDocument/2006/relationships/image" Target="../media/image74.wmf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89.wmf"/><Relationship Id="rId43" Type="http://schemas.openxmlformats.org/officeDocument/2006/relationships/image" Target="../media/image93.wmf"/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3.bin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image" Target="../media/image88.wmf"/><Relationship Id="rId38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E1E0B-92E9-4172-B5DE-D06597FF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7.5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CDC4AC88-1961-4357-AC96-1B1F52FEC2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r>
              <a:rPr lang="en-CA" altLang="en-US" sz="2500" dirty="0"/>
              <a:t>Simplifying </a:t>
            </a:r>
            <a:r>
              <a:rPr lang="en-CA" altLang="en-US" sz="2500"/>
              <a:t>and Solving Logarithmic </a:t>
            </a:r>
            <a:r>
              <a:rPr lang="en-CA" altLang="en-US" sz="2500" dirty="0"/>
              <a:t>Equations and Identities</a:t>
            </a:r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E9F5C6C6-0E41-42CC-B1AC-04CB3E8D2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BA63D-A01B-4F6C-BD02-BE08E420F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760" y="87351"/>
            <a:ext cx="9116696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tension…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1E921-8106-488F-A6B0-581EA8043A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136" y="605738"/>
            <a:ext cx="11196320" cy="1084263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When both sides of an equation have the same Log with the same “base”, then the values being “</a:t>
            </a:r>
            <a:r>
              <a:rPr lang="en-CA" sz="2200" i="1" dirty="0"/>
              <a:t>logged</a:t>
            </a:r>
            <a:r>
              <a:rPr lang="en-CA" sz="2200" dirty="0"/>
              <a:t>” must be equal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You can cancel out the logarithms if you have one log on each sid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CA" sz="2200" dirty="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A72EE905-CB98-419A-A527-02E1BE419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70192"/>
              </p:ext>
            </p:extLst>
          </p:nvPr>
        </p:nvGraphicFramePr>
        <p:xfrm>
          <a:off x="452611" y="2097758"/>
          <a:ext cx="4810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254000" progId="Equation.DSMT4">
                  <p:embed/>
                </p:oleObj>
              </mc:Choice>
              <mc:Fallback>
                <p:oleObj name="Equation" r:id="rId3" imgW="2806700" imgH="25400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A72EE905-CB98-419A-A527-02E1BE419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1" y="2097758"/>
                        <a:ext cx="4810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32B3F7AE-7ABF-49F0-AEA0-4A4C66B0C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47082"/>
              </p:ext>
            </p:extLst>
          </p:nvPr>
        </p:nvGraphicFramePr>
        <p:xfrm>
          <a:off x="2160761" y="2758158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362" imgH="228501" progId="Equation.DSMT4">
                  <p:embed/>
                </p:oleObj>
              </mc:Choice>
              <mc:Fallback>
                <p:oleObj name="Equation" r:id="rId5" imgW="317362" imgH="228501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32B3F7AE-7ABF-49F0-AEA0-4A4C66B0C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61" y="2758158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FDAEB760-5D8A-472E-A9C1-84C4A4D3E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60194"/>
              </p:ext>
            </p:extLst>
          </p:nvPr>
        </p:nvGraphicFramePr>
        <p:xfrm>
          <a:off x="6500583" y="3792385"/>
          <a:ext cx="27733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FDAEB760-5D8A-472E-A9C1-84C4A4D3E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583" y="3792385"/>
                        <a:ext cx="2773363" cy="771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7">
            <a:extLst>
              <a:ext uri="{FF2B5EF4-FFF2-40B4-BE49-F238E27FC236}">
                <a16:creationId xmlns:a16="http://schemas.microsoft.com/office/drawing/2014/main" id="{D7D5E97A-94F9-4F40-A67A-F8208D491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270" y="4771872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Both sides have the same Logs.  Cancel them out!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709AD318-700A-445D-9405-AEF5CEE32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18380"/>
              </p:ext>
            </p:extLst>
          </p:nvPr>
        </p:nvGraphicFramePr>
        <p:xfrm>
          <a:off x="2724324" y="2583533"/>
          <a:ext cx="1349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400" imgH="457200" progId="Equation.DSMT4">
                  <p:embed/>
                </p:oleObj>
              </mc:Choice>
              <mc:Fallback>
                <p:oleObj name="Equation" r:id="rId9" imgW="787400" imgH="45720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709AD318-700A-445D-9405-AEF5CEE32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24" y="2583533"/>
                        <a:ext cx="1349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ADB2604-CF2A-43CC-AEC6-D2C914F7B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13780"/>
              </p:ext>
            </p:extLst>
          </p:nvPr>
        </p:nvGraphicFramePr>
        <p:xfrm>
          <a:off x="4054649" y="2821658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3ADB2604-CF2A-43CC-AEC6-D2C914F7B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649" y="2821658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93ED47C-36E9-4ED9-886A-78A533E64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551018"/>
              </p:ext>
            </p:extLst>
          </p:nvPr>
        </p:nvGraphicFramePr>
        <p:xfrm>
          <a:off x="4561060" y="2783558"/>
          <a:ext cx="323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093ED47C-36E9-4ED9-886A-78A533E64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060" y="2783558"/>
                        <a:ext cx="323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BEC57703-B25C-40BB-8A57-71DFDB878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69962"/>
              </p:ext>
            </p:extLst>
          </p:nvPr>
        </p:nvGraphicFramePr>
        <p:xfrm>
          <a:off x="2594149" y="3521746"/>
          <a:ext cx="2312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5977" imgH="253890" progId="Equation.DSMT4">
                  <p:embed/>
                </p:oleObj>
              </mc:Choice>
              <mc:Fallback>
                <p:oleObj name="Equation" r:id="rId15" imgW="1205977" imgH="253890" progId="Equation.DSMT4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BEC57703-B25C-40BB-8A57-71DFDB878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149" y="3521746"/>
                        <a:ext cx="2312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6769807-DA6C-4C73-BBBF-4C1EF17B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11039"/>
              </p:ext>
            </p:extLst>
          </p:nvPr>
        </p:nvGraphicFramePr>
        <p:xfrm>
          <a:off x="2543349" y="3964658"/>
          <a:ext cx="2363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700" imgH="241300" progId="Equation.DSMT4">
                  <p:embed/>
                </p:oleObj>
              </mc:Choice>
              <mc:Fallback>
                <p:oleObj name="Equation" r:id="rId17" imgW="1155700" imgH="2413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A6769807-DA6C-4C73-BBBF-4C1EF17B3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349" y="3964658"/>
                        <a:ext cx="2363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BBDD8651-A717-4DCE-9850-DA230C547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2151"/>
              </p:ext>
            </p:extLst>
          </p:nvPr>
        </p:nvGraphicFramePr>
        <p:xfrm>
          <a:off x="3349798" y="4507583"/>
          <a:ext cx="220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032" imgH="241195" progId="Equation.DSMT4">
                  <p:embed/>
                </p:oleObj>
              </mc:Choice>
              <mc:Fallback>
                <p:oleObj name="Equation" r:id="rId19" imgW="1079032" imgH="241195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BBDD8651-A717-4DCE-9850-DA230C547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798" y="4507583"/>
                        <a:ext cx="220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3C226121-4F40-4428-AF13-82B407441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09392"/>
              </p:ext>
            </p:extLst>
          </p:nvPr>
        </p:nvGraphicFramePr>
        <p:xfrm>
          <a:off x="3338686" y="5067971"/>
          <a:ext cx="2441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800" imgH="254000" progId="Equation.DSMT4">
                  <p:embed/>
                </p:oleObj>
              </mc:Choice>
              <mc:Fallback>
                <p:oleObj name="Equation" r:id="rId21" imgW="1193800" imgH="25400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3C226121-4F40-4428-AF13-82B407441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86" y="5067971"/>
                        <a:ext cx="2441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5">
            <a:extLst>
              <a:ext uri="{FF2B5EF4-FFF2-40B4-BE49-F238E27FC236}">
                <a16:creationId xmlns:a16="http://schemas.microsoft.com/office/drawing/2014/main" id="{18AF581E-60FB-4C62-BA9B-50D9AB2C5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320" y="5705323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lve for “</a:t>
            </a:r>
            <a:r>
              <a:rPr lang="en-CA" altLang="en-US" sz="1800" i="1" dirty="0">
                <a:solidFill>
                  <a:srgbClr val="FF0000"/>
                </a:solidFill>
              </a:rPr>
              <a:t>x</a:t>
            </a:r>
            <a:r>
              <a:rPr lang="en-CA" altLang="en-US" sz="1800" dirty="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38D830B-691B-4A51-98EC-74397ADFA35D}"/>
              </a:ext>
            </a:extLst>
          </p:cNvPr>
          <p:cNvCxnSpPr/>
          <p:nvPr/>
        </p:nvCxnSpPr>
        <p:spPr>
          <a:xfrm rot="5400000">
            <a:off x="4036392" y="5814889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524362-492E-49BE-B314-915C63B02B69}"/>
              </a:ext>
            </a:extLst>
          </p:cNvPr>
          <p:cNvCxnSpPr/>
          <p:nvPr/>
        </p:nvCxnSpPr>
        <p:spPr>
          <a:xfrm rot="5400000">
            <a:off x="5000005" y="5805365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625F243D-4EC5-4C62-ACF1-EA34983CC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87494"/>
              </p:ext>
            </p:extLst>
          </p:nvPr>
        </p:nvGraphicFramePr>
        <p:xfrm>
          <a:off x="3926061" y="6188746"/>
          <a:ext cx="671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625F243D-4EC5-4C62-ACF1-EA34983CC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061" y="6188746"/>
                        <a:ext cx="6715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28117A2A-FD7F-489D-B936-BE694E464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52090"/>
              </p:ext>
            </p:extLst>
          </p:nvPr>
        </p:nvGraphicFramePr>
        <p:xfrm>
          <a:off x="4934124" y="6188746"/>
          <a:ext cx="858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696" imgH="177723" progId="Equation.DSMT4">
                  <p:embed/>
                </p:oleObj>
              </mc:Choice>
              <mc:Fallback>
                <p:oleObj name="Equation" r:id="rId25" imgW="469696" imgH="177723" progId="Equation.DSMT4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id="{28117A2A-FD7F-489D-B936-BE694E464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24" y="6188746"/>
                        <a:ext cx="8588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01EE0D07-B887-4077-9FF4-B136A14FBC18}"/>
              </a:ext>
            </a:extLst>
          </p:cNvPr>
          <p:cNvGrpSpPr>
            <a:grpSpLocks/>
          </p:cNvGrpSpPr>
          <p:nvPr/>
        </p:nvGrpSpPr>
        <p:grpSpPr bwMode="auto">
          <a:xfrm>
            <a:off x="4992860" y="6122071"/>
            <a:ext cx="825500" cy="427037"/>
            <a:chOff x="4660490" y="4291781"/>
            <a:chExt cx="825910" cy="42770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22C2B4C-99DF-4522-ADBF-99C47C3FE0A7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686D298-F328-438A-867A-990A42BD1A7C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77" name="Text Box 5">
            <a:extLst>
              <a:ext uri="{FF2B5EF4-FFF2-40B4-BE49-F238E27FC236}">
                <a16:creationId xmlns:a16="http://schemas.microsoft.com/office/drawing/2014/main" id="{73E18807-4262-4D46-9D5A-CECA922E2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5" name="TextBox 11">
            <a:extLst>
              <a:ext uri="{FF2B5EF4-FFF2-40B4-BE49-F238E27FC236}">
                <a16:creationId xmlns:a16="http://schemas.microsoft.com/office/drawing/2014/main" id="{93EE7D02-02D1-48A6-BDB5-A57E626D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923" y="1945928"/>
            <a:ext cx="5246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Check for Restrictions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1E365F53-764A-448C-A7E4-77FD5198E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11486"/>
              </p:ext>
            </p:extLst>
          </p:nvPr>
        </p:nvGraphicFramePr>
        <p:xfrm>
          <a:off x="6234977" y="2450699"/>
          <a:ext cx="3578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55520" imgH="177480" progId="Equation.DSMT4">
                  <p:embed/>
                </p:oleObj>
              </mc:Choice>
              <mc:Fallback>
                <p:oleObj name="Equation" r:id="rId28" imgW="195552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1E365F53-764A-448C-A7E4-77FD5198E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77" y="2450699"/>
                        <a:ext cx="35782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D1F7171-8678-4974-8332-F0ACBFC93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34487"/>
              </p:ext>
            </p:extLst>
          </p:nvPr>
        </p:nvGraphicFramePr>
        <p:xfrm>
          <a:off x="6953175" y="2742454"/>
          <a:ext cx="1001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304560" progId="Equation.DSMT4">
                  <p:embed/>
                </p:oleObj>
              </mc:Choice>
              <mc:Fallback>
                <p:oleObj name="Equation" r:id="rId30" imgW="545760" imgH="30456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5D1F7171-8678-4974-8332-F0ACBFC93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175" y="2742454"/>
                        <a:ext cx="1001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BF4BD741-78A1-4B40-9981-8597BE89D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31117"/>
              </p:ext>
            </p:extLst>
          </p:nvPr>
        </p:nvGraphicFramePr>
        <p:xfrm>
          <a:off x="8210476" y="2849641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BF4BD741-78A1-4B40-9981-8597BE89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476" y="2849641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1">
            <a:extLst>
              <a:ext uri="{FF2B5EF4-FFF2-40B4-BE49-F238E27FC236}">
                <a16:creationId xmlns:a16="http://schemas.microsoft.com/office/drawing/2014/main" id="{3187D773-B8FD-478A-8E3F-EBF74A5AA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1053" y="3332217"/>
            <a:ext cx="5246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Combine Logs using equations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DB23BD7-6EB5-408C-890B-6E35AD25D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71" y="4491632"/>
            <a:ext cx="251521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Keep in Mind: </a:t>
            </a:r>
            <a:br>
              <a:rPr lang="en-CA" altLang="en-US" sz="1800" dirty="0">
                <a:solidFill>
                  <a:srgbClr val="FF0000"/>
                </a:solidFill>
              </a:rPr>
            </a:br>
            <a:r>
              <a:rPr lang="en-CA" altLang="en-US" sz="1800" dirty="0">
                <a:solidFill>
                  <a:srgbClr val="FF0000"/>
                </a:solidFill>
              </a:rPr>
              <a:t>Don’t just assume that the negative answer is extraneous root.  Always check it with the restrictions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3" grpId="0"/>
      <p:bldP spid="25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53D0C-2387-40F0-84F7-A6E7D8645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274638"/>
            <a:ext cx="9469438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 each of the following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92DAD5EC-194C-436D-8A12-5BCFEA341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90484"/>
              </p:ext>
            </p:extLst>
          </p:nvPr>
        </p:nvGraphicFramePr>
        <p:xfrm>
          <a:off x="356870" y="1009651"/>
          <a:ext cx="4503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300" imgH="254000" progId="Equation.DSMT4">
                  <p:embed/>
                </p:oleObj>
              </mc:Choice>
              <mc:Fallback>
                <p:oleObj name="Equation" r:id="rId3" imgW="3035300" imgH="254000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92DAD5EC-194C-436D-8A12-5BCFEA341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" y="1009651"/>
                        <a:ext cx="4503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C2D26132-9120-41F1-8E38-961D27A4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39788"/>
              </p:ext>
            </p:extLst>
          </p:nvPr>
        </p:nvGraphicFramePr>
        <p:xfrm>
          <a:off x="6265138" y="1028701"/>
          <a:ext cx="3919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254000" progId="Equation.DSMT4">
                  <p:embed/>
                </p:oleObj>
              </mc:Choice>
              <mc:Fallback>
                <p:oleObj name="Equation" r:id="rId5" imgW="2565400" imgH="254000" progId="Equation.DSMT4">
                  <p:embed/>
                  <p:pic>
                    <p:nvPicPr>
                      <p:cNvPr id="21508" name="Object 3">
                        <a:extLst>
                          <a:ext uri="{FF2B5EF4-FFF2-40B4-BE49-F238E27FC236}">
                            <a16:creationId xmlns:a16="http://schemas.microsoft.com/office/drawing/2014/main" id="{C2D26132-9120-41F1-8E38-961D27A46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138" y="1028701"/>
                        <a:ext cx="39195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7AD4A23D-060A-4CD7-B42A-2CAAB95BF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68657"/>
              </p:ext>
            </p:extLst>
          </p:nvPr>
        </p:nvGraphicFramePr>
        <p:xfrm>
          <a:off x="1296669" y="2491225"/>
          <a:ext cx="3562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254000" progId="Equation.DSMT4">
                  <p:embed/>
                </p:oleObj>
              </mc:Choice>
              <mc:Fallback>
                <p:oleObj name="Equation" r:id="rId7" imgW="2400300" imgH="254000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7AD4A23D-060A-4CD7-B42A-2CAAB95BF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669" y="2491225"/>
                        <a:ext cx="35623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5D64E479-19FE-473F-A135-374779E3F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87701"/>
              </p:ext>
            </p:extLst>
          </p:nvPr>
        </p:nvGraphicFramePr>
        <p:xfrm>
          <a:off x="1755457" y="3040500"/>
          <a:ext cx="2638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229" imgH="253890" progId="Equation.DSMT4">
                  <p:embed/>
                </p:oleObj>
              </mc:Choice>
              <mc:Fallback>
                <p:oleObj name="Equation" r:id="rId9" imgW="1777229" imgH="25389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5D64E479-19FE-473F-A135-374779E3F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7" y="3040500"/>
                        <a:ext cx="2638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21C4DE8E-84C3-4073-84CD-6A81EC927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2283"/>
              </p:ext>
            </p:extLst>
          </p:nvPr>
        </p:nvGraphicFramePr>
        <p:xfrm>
          <a:off x="2020570" y="3542150"/>
          <a:ext cx="22050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900" imgH="241300" progId="Equation.DSMT4">
                  <p:embed/>
                </p:oleObj>
              </mc:Choice>
              <mc:Fallback>
                <p:oleObj name="Equation" r:id="rId11" imgW="1485900" imgH="2413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21C4DE8E-84C3-4073-84CD-6A81EC927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70" y="3542150"/>
                        <a:ext cx="22050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0AAF1AEA-03C9-435B-8692-B5C1A63D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71724"/>
              </p:ext>
            </p:extLst>
          </p:nvPr>
        </p:nvGraphicFramePr>
        <p:xfrm>
          <a:off x="1764981" y="3997761"/>
          <a:ext cx="189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241300" progId="Equation.DSMT4">
                  <p:embed/>
                </p:oleObj>
              </mc:Choice>
              <mc:Fallback>
                <p:oleObj name="Equation" r:id="rId13" imgW="1143000" imgH="241300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0AAF1AEA-03C9-435B-8692-B5C1A63D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981" y="3997761"/>
                        <a:ext cx="189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030F2057-2F8D-4E75-A026-C81745592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17931"/>
              </p:ext>
            </p:extLst>
          </p:nvPr>
        </p:nvGraphicFramePr>
        <p:xfrm>
          <a:off x="1760220" y="4499412"/>
          <a:ext cx="1893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355600" progId="Equation.DSMT4">
                  <p:embed/>
                </p:oleObj>
              </mc:Choice>
              <mc:Fallback>
                <p:oleObj name="Equation" r:id="rId15" imgW="1143000" imgH="355600" progId="Equation.DSMT4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030F2057-2F8D-4E75-A026-C81745592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" y="4499412"/>
                        <a:ext cx="1893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BF1989FA-7369-4BAA-8FE4-D50FBD244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2199"/>
              </p:ext>
            </p:extLst>
          </p:nvPr>
        </p:nvGraphicFramePr>
        <p:xfrm>
          <a:off x="1552257" y="5161400"/>
          <a:ext cx="2125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700" imgH="254000" progId="Equation.DSMT4">
                  <p:embed/>
                </p:oleObj>
              </mc:Choice>
              <mc:Fallback>
                <p:oleObj name="Equation" r:id="rId17" imgW="1282700" imgH="254000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BF1989FA-7369-4BAA-8FE4-D50FBD244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257" y="5161400"/>
                        <a:ext cx="2125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72FEAD-DF20-4571-B629-B96C82D4DCBB}"/>
              </a:ext>
            </a:extLst>
          </p:cNvPr>
          <p:cNvCxnSpPr/>
          <p:nvPr/>
        </p:nvCxnSpPr>
        <p:spPr>
          <a:xfrm rot="5400000">
            <a:off x="1735613" y="5847993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42CB50-DCF0-4221-85AC-6FBF8B725BE5}"/>
              </a:ext>
            </a:extLst>
          </p:cNvPr>
          <p:cNvCxnSpPr/>
          <p:nvPr/>
        </p:nvCxnSpPr>
        <p:spPr>
          <a:xfrm rot="5400000">
            <a:off x="2596038" y="5838468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215C22EE-37CE-4499-9104-386E57287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41663"/>
              </p:ext>
            </p:extLst>
          </p:nvPr>
        </p:nvGraphicFramePr>
        <p:xfrm>
          <a:off x="1531619" y="6221850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215C22EE-37CE-4499-9104-386E57287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19" y="6221850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94B0DF45-C028-4A39-8F47-7C5FA5EF0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7730"/>
              </p:ext>
            </p:extLst>
          </p:nvPr>
        </p:nvGraphicFramePr>
        <p:xfrm>
          <a:off x="2566670" y="6221850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670" imgH="177646" progId="Equation.DSMT4">
                  <p:embed/>
                </p:oleObj>
              </mc:Choice>
              <mc:Fallback>
                <p:oleObj name="Equation" r:id="rId21" imgW="380670" imgH="177646" progId="Equation.DSMT4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94B0DF45-C028-4A39-8F47-7C5FA5EF0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70" y="6221850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AF90A0C0-4661-410B-92C5-35069A3F5B90}"/>
              </a:ext>
            </a:extLst>
          </p:cNvPr>
          <p:cNvGrpSpPr>
            <a:grpSpLocks/>
          </p:cNvGrpSpPr>
          <p:nvPr/>
        </p:nvGrpSpPr>
        <p:grpSpPr bwMode="auto">
          <a:xfrm>
            <a:off x="1525270" y="6199625"/>
            <a:ext cx="827087" cy="427037"/>
            <a:chOff x="4660490" y="4291781"/>
            <a:chExt cx="825910" cy="42770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400D100-DCC1-429E-80F8-E8674CD82293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08493DA-C1B6-4636-A5C8-29D8CD5D96D3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81CF820E-8F16-4147-9AEE-311086032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95602"/>
              </p:ext>
            </p:extLst>
          </p:nvPr>
        </p:nvGraphicFramePr>
        <p:xfrm>
          <a:off x="6739005" y="2129418"/>
          <a:ext cx="3551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4100" imgH="304800" progId="Equation.DSMT4">
                  <p:embed/>
                </p:oleObj>
              </mc:Choice>
              <mc:Fallback>
                <p:oleObj name="Equation" r:id="rId23" imgW="2324100" imgH="30480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81CF820E-8F16-4147-9AEE-311086032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005" y="2129418"/>
                        <a:ext cx="35512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BE625650-5A2C-49FE-892E-CCD927AFF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12188"/>
              </p:ext>
            </p:extLst>
          </p:nvPr>
        </p:nvGraphicFramePr>
        <p:xfrm>
          <a:off x="7713731" y="2919993"/>
          <a:ext cx="485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228501" progId="Equation.DSMT4">
                  <p:embed/>
                </p:oleObj>
              </mc:Choice>
              <mc:Fallback>
                <p:oleObj name="Equation" r:id="rId25" imgW="317362" imgH="228501" progId="Equation.DSMT4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BE625650-5A2C-49FE-892E-CCD927AFF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731" y="2919993"/>
                        <a:ext cx="485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7C1F277A-301A-4E97-B051-F18088E82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65682"/>
              </p:ext>
            </p:extLst>
          </p:nvPr>
        </p:nvGraphicFramePr>
        <p:xfrm>
          <a:off x="8259830" y="2654881"/>
          <a:ext cx="11064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586" imgH="558558" progId="Equation.DSMT4">
                  <p:embed/>
                </p:oleObj>
              </mc:Choice>
              <mc:Fallback>
                <p:oleObj name="Equation" r:id="rId27" imgW="723586" imgH="558558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7C1F277A-301A-4E97-B051-F18088E82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830" y="2654881"/>
                        <a:ext cx="11064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FE9CFF30-75C3-4D3E-8365-A067F28F2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27779"/>
              </p:ext>
            </p:extLst>
          </p:nvPr>
        </p:nvGraphicFramePr>
        <p:xfrm>
          <a:off x="8283644" y="3554993"/>
          <a:ext cx="1939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9449" imgH="304668" progId="Equation.DSMT4">
                  <p:embed/>
                </p:oleObj>
              </mc:Choice>
              <mc:Fallback>
                <p:oleObj name="Equation" r:id="rId29" imgW="1269449" imgH="304668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FE9CFF30-75C3-4D3E-8365-A067F28F2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644" y="3554993"/>
                        <a:ext cx="1939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EF43F245-CE9C-49E8-B1CE-EFAA3F35E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38719"/>
              </p:ext>
            </p:extLst>
          </p:nvPr>
        </p:nvGraphicFramePr>
        <p:xfrm>
          <a:off x="8167755" y="4124907"/>
          <a:ext cx="2173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400" imgH="241300" progId="Equation.DSMT4">
                  <p:embed/>
                </p:oleObj>
              </mc:Choice>
              <mc:Fallback>
                <p:oleObj name="Equation" r:id="rId31" imgW="1422400" imgH="241300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EF43F245-CE9C-49E8-B1CE-EFAA3F35E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55" y="4124907"/>
                        <a:ext cx="21732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id="{BCF4A045-2300-4823-9E14-1FFDCA0C4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34716"/>
              </p:ext>
            </p:extLst>
          </p:nvPr>
        </p:nvGraphicFramePr>
        <p:xfrm>
          <a:off x="9331394" y="2962856"/>
          <a:ext cx="485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362" imgH="228501" progId="Equation.DSMT4">
                  <p:embed/>
                </p:oleObj>
              </mc:Choice>
              <mc:Fallback>
                <p:oleObj name="Equation" r:id="rId33" imgW="317362" imgH="228501" progId="Equation.DSMT4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id="{BCF4A045-2300-4823-9E14-1FFDCA0C4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394" y="2962856"/>
                        <a:ext cx="485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90046136-7D58-4CDE-8A6B-8F086DC3A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9785"/>
              </p:ext>
            </p:extLst>
          </p:nvPr>
        </p:nvGraphicFramePr>
        <p:xfrm>
          <a:off x="9785418" y="2848556"/>
          <a:ext cx="296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80" imgH="164814" progId="Equation.DSMT4">
                  <p:embed/>
                </p:oleObj>
              </mc:Choice>
              <mc:Fallback>
                <p:oleObj name="Equation" r:id="rId35" imgW="126780" imgH="164814" progId="Equation.DSMT4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id="{90046136-7D58-4CDE-8A6B-8F086DC3A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418" y="2848556"/>
                        <a:ext cx="2968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>
            <a:extLst>
              <a:ext uri="{FF2B5EF4-FFF2-40B4-BE49-F238E27FC236}">
                <a16:creationId xmlns:a16="http://schemas.microsoft.com/office/drawing/2014/main" id="{B6288A4C-CEB0-4422-8344-E7032BAA0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37515"/>
              </p:ext>
            </p:extLst>
          </p:nvPr>
        </p:nvGraphicFramePr>
        <p:xfrm>
          <a:off x="8094731" y="4658307"/>
          <a:ext cx="1649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79032" imgH="241195" progId="Equation.DSMT4">
                  <p:embed/>
                </p:oleObj>
              </mc:Choice>
              <mc:Fallback>
                <p:oleObj name="Equation" r:id="rId37" imgW="1079032" imgH="241195" progId="Equation.DSMT4">
                  <p:embed/>
                  <p:pic>
                    <p:nvPicPr>
                      <p:cNvPr id="5139" name="Object 19">
                        <a:extLst>
                          <a:ext uri="{FF2B5EF4-FFF2-40B4-BE49-F238E27FC236}">
                            <a16:creationId xmlns:a16="http://schemas.microsoft.com/office/drawing/2014/main" id="{B6288A4C-CEB0-4422-8344-E7032BAA0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731" y="4658307"/>
                        <a:ext cx="16494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91BAE35E-7198-453B-B447-F7007D3E5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64683"/>
              </p:ext>
            </p:extLst>
          </p:nvPr>
        </p:nvGraphicFramePr>
        <p:xfrm>
          <a:off x="7708969" y="5198057"/>
          <a:ext cx="2098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80588" imgH="253890" progId="Equation.DSMT4">
                  <p:embed/>
                </p:oleObj>
              </mc:Choice>
              <mc:Fallback>
                <p:oleObj name="Equation" r:id="rId39" imgW="1180588" imgH="253890" progId="Equation.DSMT4">
                  <p:embed/>
                  <p:pic>
                    <p:nvPicPr>
                      <p:cNvPr id="5140" name="Object 20">
                        <a:extLst>
                          <a:ext uri="{FF2B5EF4-FFF2-40B4-BE49-F238E27FC236}">
                            <a16:creationId xmlns:a16="http://schemas.microsoft.com/office/drawing/2014/main" id="{91BAE35E-7198-453B-B447-F7007D3E5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69" y="5198057"/>
                        <a:ext cx="2098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FEE2E-BE63-419C-90E8-7205C0172116}"/>
              </a:ext>
            </a:extLst>
          </p:cNvPr>
          <p:cNvCxnSpPr/>
          <p:nvPr/>
        </p:nvCxnSpPr>
        <p:spPr>
          <a:xfrm rot="5400000">
            <a:off x="8684487" y="5919575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26FF94A-88BF-4DDE-AFCE-F8C9EB06BF06}"/>
              </a:ext>
            </a:extLst>
          </p:cNvPr>
          <p:cNvCxnSpPr/>
          <p:nvPr/>
        </p:nvCxnSpPr>
        <p:spPr>
          <a:xfrm rot="5400000">
            <a:off x="7836762" y="592433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1" name="Object 21">
            <a:extLst>
              <a:ext uri="{FF2B5EF4-FFF2-40B4-BE49-F238E27FC236}">
                <a16:creationId xmlns:a16="http://schemas.microsoft.com/office/drawing/2014/main" id="{EBB7819A-203E-4AFD-95BF-299F3BE34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35499"/>
              </p:ext>
            </p:extLst>
          </p:nvPr>
        </p:nvGraphicFramePr>
        <p:xfrm>
          <a:off x="8480493" y="6293432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69696" imgH="177723" progId="Equation.DSMT4">
                  <p:embed/>
                </p:oleObj>
              </mc:Choice>
              <mc:Fallback>
                <p:oleObj name="Equation" r:id="rId41" imgW="469696" imgH="177723" progId="Equation.DSMT4">
                  <p:embed/>
                  <p:pic>
                    <p:nvPicPr>
                      <p:cNvPr id="5141" name="Object 21">
                        <a:extLst>
                          <a:ext uri="{FF2B5EF4-FFF2-40B4-BE49-F238E27FC236}">
                            <a16:creationId xmlns:a16="http://schemas.microsoft.com/office/drawing/2014/main" id="{EBB7819A-203E-4AFD-95BF-299F3BE34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93" y="6293432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>
            <a:extLst>
              <a:ext uri="{FF2B5EF4-FFF2-40B4-BE49-F238E27FC236}">
                <a16:creationId xmlns:a16="http://schemas.microsoft.com/office/drawing/2014/main" id="{588B28EA-50C5-40B2-BA88-15D1EF41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17109"/>
              </p:ext>
            </p:extLst>
          </p:nvPr>
        </p:nvGraphicFramePr>
        <p:xfrm>
          <a:off x="7728018" y="6291844"/>
          <a:ext cx="671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68140" imgH="177723" progId="Equation.DSMT4">
                  <p:embed/>
                </p:oleObj>
              </mc:Choice>
              <mc:Fallback>
                <p:oleObj name="Equation" r:id="rId42" imgW="368140" imgH="177723" progId="Equation.DSMT4">
                  <p:embed/>
                  <p:pic>
                    <p:nvPicPr>
                      <p:cNvPr id="5142" name="Object 22">
                        <a:extLst>
                          <a:ext uri="{FF2B5EF4-FFF2-40B4-BE49-F238E27FC236}">
                            <a16:creationId xmlns:a16="http://schemas.microsoft.com/office/drawing/2014/main" id="{588B28EA-50C5-40B2-BA88-15D1EF41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018" y="6291844"/>
                        <a:ext cx="6715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>
            <a:extLst>
              <a:ext uri="{FF2B5EF4-FFF2-40B4-BE49-F238E27FC236}">
                <a16:creationId xmlns:a16="http://schemas.microsoft.com/office/drawing/2014/main" id="{65B1F97A-0C78-4E68-8BDE-F701DFDB2E8A}"/>
              </a:ext>
            </a:extLst>
          </p:cNvPr>
          <p:cNvGrpSpPr>
            <a:grpSpLocks/>
          </p:cNvGrpSpPr>
          <p:nvPr/>
        </p:nvGrpSpPr>
        <p:grpSpPr bwMode="auto">
          <a:xfrm>
            <a:off x="8474144" y="6271207"/>
            <a:ext cx="827087" cy="427037"/>
            <a:chOff x="4660490" y="4291781"/>
            <a:chExt cx="825910" cy="427703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0D5A28D-A02E-4084-90ED-D93175466E00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008CE41-CE20-4635-A3FA-E83043D05D89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11">
            <a:extLst>
              <a:ext uri="{FF2B5EF4-FFF2-40B4-BE49-F238E27FC236}">
                <a16:creationId xmlns:a16="http://schemas.microsoft.com/office/drawing/2014/main" id="{AA75B14C-BD35-490F-A07D-158736867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53" y="1420812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440A87E9-22C9-4C2A-AEAD-934CB3E35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3899"/>
              </p:ext>
            </p:extLst>
          </p:nvPr>
        </p:nvGraphicFramePr>
        <p:xfrm>
          <a:off x="1525270" y="1848643"/>
          <a:ext cx="2054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84200" imgH="304560" progId="Equation.DSMT4">
                  <p:embed/>
                </p:oleObj>
              </mc:Choice>
              <mc:Fallback>
                <p:oleObj name="Equation" r:id="rId44" imgW="1384200" imgH="30456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440A87E9-22C9-4C2A-AEAD-934CB3E35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70" y="1848643"/>
                        <a:ext cx="2054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1">
            <a:extLst>
              <a:ext uri="{FF2B5EF4-FFF2-40B4-BE49-F238E27FC236}">
                <a16:creationId xmlns:a16="http://schemas.microsoft.com/office/drawing/2014/main" id="{539954F0-49B6-412D-B640-B004DE76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272" y="1407030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2BA3DBF6-EDD9-41F2-88E4-CB6BA7149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5821"/>
              </p:ext>
            </p:extLst>
          </p:nvPr>
        </p:nvGraphicFramePr>
        <p:xfrm>
          <a:off x="7397818" y="1775064"/>
          <a:ext cx="1603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79280" imgH="177480" progId="Equation.DSMT4">
                  <p:embed/>
                </p:oleObj>
              </mc:Choice>
              <mc:Fallback>
                <p:oleObj name="Equation" r:id="rId46" imgW="1079280" imgH="17748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2BA3DBF6-EDD9-41F2-88E4-CB6BA7149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818" y="1775064"/>
                        <a:ext cx="1603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8DC528F5-BBE7-4DCA-90E0-A4DC48A21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85103"/>
              </p:ext>
            </p:extLst>
          </p:nvPr>
        </p:nvGraphicFramePr>
        <p:xfrm>
          <a:off x="317691" y="3913303"/>
          <a:ext cx="3648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387520" imgH="253800" progId="Equation.DSMT4">
                  <p:embed/>
                </p:oleObj>
              </mc:Choice>
              <mc:Fallback>
                <p:oleObj name="Equation" r:id="rId48" imgW="2387520" imgH="25380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8DC528F5-BBE7-4DCA-90E0-A4DC48A21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1" y="3913303"/>
                        <a:ext cx="3648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9EAD8B-E983-4EE0-8A62-A9CFAC23A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64658"/>
              </p:ext>
            </p:extLst>
          </p:nvPr>
        </p:nvGraphicFramePr>
        <p:xfrm>
          <a:off x="219343" y="230800"/>
          <a:ext cx="5124216" cy="56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701" imgH="400258" progId="Equation.DSMT4">
                  <p:embed/>
                </p:oleObj>
              </mc:Choice>
              <mc:Fallback>
                <p:oleObj name="Equation" r:id="rId2" imgW="3644701" imgH="40025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9EAD8B-E983-4EE0-8A62-A9CFAC23A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343" y="230800"/>
                        <a:ext cx="5124216" cy="56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>
            <a:extLst>
              <a:ext uri="{FF2B5EF4-FFF2-40B4-BE49-F238E27FC236}">
                <a16:creationId xmlns:a16="http://schemas.microsoft.com/office/drawing/2014/main" id="{4914BAD0-9D6E-44A6-8CC2-8C9BE5EC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20" y="1068272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FC729E8-2917-40B7-812F-F0062708B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12205"/>
              </p:ext>
            </p:extLst>
          </p:nvPr>
        </p:nvGraphicFramePr>
        <p:xfrm>
          <a:off x="2576475" y="1079233"/>
          <a:ext cx="2652181" cy="35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177480" progId="Equation.DSMT4">
                  <p:embed/>
                </p:oleObj>
              </mc:Choice>
              <mc:Fallback>
                <p:oleObj name="Equation" r:id="rId4" imgW="1422360" imgH="177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FC729E8-2917-40B7-812F-F0062708B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475" y="1079233"/>
                        <a:ext cx="2652181" cy="35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49EBB75-2631-4D35-9BFD-F7C16199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30517"/>
              </p:ext>
            </p:extLst>
          </p:nvPr>
        </p:nvGraphicFramePr>
        <p:xfrm>
          <a:off x="2994522" y="1517306"/>
          <a:ext cx="6873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49EBB75-2631-4D35-9BFD-F7C161996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22" y="1517306"/>
                        <a:ext cx="6873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981383E-45FB-4451-88D1-DA992E036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1647"/>
              </p:ext>
            </p:extLst>
          </p:nvPr>
        </p:nvGraphicFramePr>
        <p:xfrm>
          <a:off x="4459632" y="1548175"/>
          <a:ext cx="711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981383E-45FB-4451-88D1-DA992E036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632" y="1548175"/>
                        <a:ext cx="7112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>
            <a:extLst>
              <a:ext uri="{FF2B5EF4-FFF2-40B4-BE49-F238E27FC236}">
                <a16:creationId xmlns:a16="http://schemas.microsoft.com/office/drawing/2014/main" id="{5DFA4669-F848-43F6-B298-A385AF1C9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35" y="2146089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2. Now Solve:</a:t>
            </a:r>
            <a:endParaRPr lang="en-CA" altLang="en-US" sz="1800" i="1" dirty="0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981B6CD-E3BD-46FB-9B61-13971C5A5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36166"/>
              </p:ext>
            </p:extLst>
          </p:nvPr>
        </p:nvGraphicFramePr>
        <p:xfrm>
          <a:off x="2432700" y="2170648"/>
          <a:ext cx="3221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253800" progId="Equation.DSMT4">
                  <p:embed/>
                </p:oleObj>
              </mc:Choice>
              <mc:Fallback>
                <p:oleObj name="Equation" r:id="rId10" imgW="1726920" imgH="2538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981B6CD-E3BD-46FB-9B61-13971C5A5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700" y="2170648"/>
                        <a:ext cx="32210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D3CAA35-9F19-4BC2-ACDC-AED3CB42D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4722"/>
              </p:ext>
            </p:extLst>
          </p:nvPr>
        </p:nvGraphicFramePr>
        <p:xfrm>
          <a:off x="2945979" y="2722486"/>
          <a:ext cx="2368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9D3CAA35-9F19-4BC2-ACDC-AED3CB42D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79" y="2722486"/>
                        <a:ext cx="2368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A700B50-0086-4D05-B9D2-8D0E4948B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38358"/>
              </p:ext>
            </p:extLst>
          </p:nvPr>
        </p:nvGraphicFramePr>
        <p:xfrm>
          <a:off x="3304774" y="3221611"/>
          <a:ext cx="20367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A700B50-0086-4D05-B9D2-8D0E4948B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774" y="3221611"/>
                        <a:ext cx="20367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1F7BBDC8-0A63-4A87-98B1-43024525C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18821"/>
              </p:ext>
            </p:extLst>
          </p:nvPr>
        </p:nvGraphicFramePr>
        <p:xfrm>
          <a:off x="3180987" y="3820251"/>
          <a:ext cx="1989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41200" progId="Equation.DSMT4">
                  <p:embed/>
                </p:oleObj>
              </mc:Choice>
              <mc:Fallback>
                <p:oleObj name="Equation" r:id="rId16" imgW="1066680" imgH="2412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1F7BBDC8-0A63-4A87-98B1-43024525C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987" y="3820251"/>
                        <a:ext cx="1989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7B49A34-E56D-4A94-855A-1F3411BC1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89452"/>
              </p:ext>
            </p:extLst>
          </p:nvPr>
        </p:nvGraphicFramePr>
        <p:xfrm>
          <a:off x="2962084" y="4430521"/>
          <a:ext cx="2225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53800" progId="Equation.DSMT4">
                  <p:embed/>
                </p:oleObj>
              </mc:Choice>
              <mc:Fallback>
                <p:oleObj name="Equation" r:id="rId18" imgW="1193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C7B49A34-E56D-4A94-855A-1F3411BC1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84" y="4430521"/>
                        <a:ext cx="22256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4B55164-9888-4F79-BA60-860DAE545D7E}"/>
              </a:ext>
            </a:extLst>
          </p:cNvPr>
          <p:cNvCxnSpPr/>
          <p:nvPr/>
        </p:nvCxnSpPr>
        <p:spPr>
          <a:xfrm rot="5400000">
            <a:off x="3156789" y="5286133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8422E3E-AABA-4969-9A0F-F904961816F7}"/>
              </a:ext>
            </a:extLst>
          </p:cNvPr>
          <p:cNvCxnSpPr/>
          <p:nvPr/>
        </p:nvCxnSpPr>
        <p:spPr>
          <a:xfrm rot="5400000">
            <a:off x="4017214" y="5276608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30263C98-C752-4894-BF52-2692C5CE9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41651"/>
              </p:ext>
            </p:extLst>
          </p:nvPr>
        </p:nvGraphicFramePr>
        <p:xfrm>
          <a:off x="3033713" y="5659438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30263C98-C752-4894-BF52-2692C5CE9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59438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304199C-32B1-4A2F-BA17-6B98ADF45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31836"/>
              </p:ext>
            </p:extLst>
          </p:nvPr>
        </p:nvGraphicFramePr>
        <p:xfrm>
          <a:off x="3906838" y="5659438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177480" progId="Equation.DSMT4">
                  <p:embed/>
                </p:oleObj>
              </mc:Choice>
              <mc:Fallback>
                <p:oleObj name="Equation" r:id="rId22" imgW="469800" imgH="1774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5304199C-32B1-4A2F-BA17-6B98ADF45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659438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5">
            <a:extLst>
              <a:ext uri="{FF2B5EF4-FFF2-40B4-BE49-F238E27FC236}">
                <a16:creationId xmlns:a16="http://schemas.microsoft.com/office/drawing/2014/main" id="{D5170BA4-E3C8-4033-9888-8EF3F5DF4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388" y="4172141"/>
            <a:ext cx="38372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There are TWO answers, which one is EXTRANEOUS???!!!</a:t>
            </a:r>
          </a:p>
        </p:txBody>
      </p:sp>
      <p:sp>
        <p:nvSpPr>
          <p:cNvPr id="23" name="TextBox 15">
            <a:extLst>
              <a:ext uri="{FF2B5EF4-FFF2-40B4-BE49-F238E27FC236}">
                <a16:creationId xmlns:a16="http://schemas.microsoft.com/office/drawing/2014/main" id="{FC3585E2-28CD-4F02-B837-D84D062D1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1535" y="4853351"/>
            <a:ext cx="38372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If we check with the restrictions, the answer must be LESS than 2</a:t>
            </a:r>
          </a:p>
        </p:txBody>
      </p:sp>
      <p:grpSp>
        <p:nvGrpSpPr>
          <p:cNvPr id="24" name="Group 15">
            <a:extLst>
              <a:ext uri="{FF2B5EF4-FFF2-40B4-BE49-F238E27FC236}">
                <a16:creationId xmlns:a16="http://schemas.microsoft.com/office/drawing/2014/main" id="{27063020-F9CE-4733-8272-4AFF7348A8A1}"/>
              </a:ext>
            </a:extLst>
          </p:cNvPr>
          <p:cNvGrpSpPr>
            <a:grpSpLocks/>
          </p:cNvGrpSpPr>
          <p:nvPr/>
        </p:nvGrpSpPr>
        <p:grpSpPr bwMode="auto">
          <a:xfrm>
            <a:off x="3001530" y="5659798"/>
            <a:ext cx="827087" cy="427037"/>
            <a:chOff x="4660490" y="4291781"/>
            <a:chExt cx="825910" cy="427703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57BA60D-48BD-4909-84AA-EE7E000A4763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13460C6-9685-4EB7-A5B3-DE87075F2B8D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15">
            <a:extLst>
              <a:ext uri="{FF2B5EF4-FFF2-40B4-BE49-F238E27FC236}">
                <a16:creationId xmlns:a16="http://schemas.microsoft.com/office/drawing/2014/main" id="{4AF4DE1C-DEDA-4375-8EAE-C8F0A4534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716" y="5611679"/>
            <a:ext cx="38372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REMEMBER, don’t just assume that the negative answer is extraneous!!!</a:t>
            </a:r>
          </a:p>
        </p:txBody>
      </p:sp>
    </p:spTree>
    <p:extLst>
      <p:ext uri="{BB962C8B-B14F-4D97-AF65-F5344CB8AC3E}">
        <p14:creationId xmlns:p14="http://schemas.microsoft.com/office/powerpoint/2010/main" val="400742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2" grpId="0"/>
      <p:bldP spid="23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6E57B-2252-4E5B-AD2E-01CC99512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274638"/>
            <a:ext cx="9713597" cy="50768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How to Change Bases to Combine Logs 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37D06-A339-44AD-8792-86A9958380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968375"/>
            <a:ext cx="10932160" cy="150653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ever you have a base that is a perfect square/cube, change it to its base prim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 a logarithm is multiplied to a constant, that constant can be converted to an exponent 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B4649ACB-014D-4310-9800-1A06D49C3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1" y="2608263"/>
          <a:ext cx="161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B4649ACB-014D-4310-9800-1A06D49C3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608263"/>
                        <a:ext cx="161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14EBAC7F-0E81-4A6D-898B-2F07BA26E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4" y="3263901"/>
          <a:ext cx="1525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14EBAC7F-0E81-4A6D-898B-2F07BA26E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3263901"/>
                        <a:ext cx="1525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5B1B2FDF-6829-457B-B3EB-4F39C984E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867150"/>
          <a:ext cx="1455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431613" progId="Equation.DSMT4">
                  <p:embed/>
                </p:oleObj>
              </mc:Choice>
              <mc:Fallback>
                <p:oleObj name="Equation" r:id="rId7" imgW="698197" imgH="431613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5B1B2FDF-6829-457B-B3EB-4F39C984E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867150"/>
                        <a:ext cx="14557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88D5447D-9454-4997-8494-870262681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4851400"/>
          <a:ext cx="14557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266584" progId="Equation.DSMT4">
                  <p:embed/>
                </p:oleObj>
              </mc:Choice>
              <mc:Fallback>
                <p:oleObj name="Equation" r:id="rId9" imgW="698197" imgH="266584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88D5447D-9454-4997-8494-870262681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851400"/>
                        <a:ext cx="14557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616A4133-CC0D-4C19-BE12-E2D14C4DF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1" y="2544764"/>
          <a:ext cx="105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616A4133-CC0D-4C19-BE12-E2D14C4DF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2544764"/>
                        <a:ext cx="1057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5B905F69-F929-43F0-A286-A27840B52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3078164"/>
          <a:ext cx="19319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5B905F69-F929-43F0-A286-A27840B52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078164"/>
                        <a:ext cx="19319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B2791F7F-949E-40EB-8CC2-240AE231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763" y="3836989"/>
          <a:ext cx="1465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431613" progId="Equation.DSMT4">
                  <p:embed/>
                </p:oleObj>
              </mc:Choice>
              <mc:Fallback>
                <p:oleObj name="Equation" r:id="rId15" imgW="698197" imgH="431613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B2791F7F-949E-40EB-8CC2-240AE231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836989"/>
                        <a:ext cx="1465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D21EF5A-6BE3-4583-B889-3AF3FF8E8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4" y="4841875"/>
          <a:ext cx="14684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D21EF5A-6BE3-4583-B889-3AF3FF8E8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4" y="4841875"/>
                        <a:ext cx="14684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2E4E707C-646F-416E-8B8A-988449A9A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4" y="2433639"/>
          <a:ext cx="1189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252" imgH="431613" progId="Equation.DSMT4">
                  <p:embed/>
                </p:oleObj>
              </mc:Choice>
              <mc:Fallback>
                <p:oleObj name="Equation" r:id="rId19" imgW="571252" imgH="431613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2E4E707C-646F-416E-8B8A-988449A9A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433639"/>
                        <a:ext cx="1189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63301F8F-9853-4A6A-A2ED-6DA205DCE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3350" y="3259139"/>
          <a:ext cx="1531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355446" progId="Equation.DSMT4">
                  <p:embed/>
                </p:oleObj>
              </mc:Choice>
              <mc:Fallback>
                <p:oleObj name="Equation" r:id="rId21" imgW="736280" imgH="35544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63301F8F-9853-4A6A-A2ED-6DA205DCE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59139"/>
                        <a:ext cx="15319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C6560749-B183-4843-AE70-C75726A25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4" y="4071938"/>
          <a:ext cx="1609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4" imgH="317362" progId="Equation.DSMT4">
                  <p:embed/>
                </p:oleObj>
              </mc:Choice>
              <mc:Fallback>
                <p:oleObj name="Equation" r:id="rId23" imgW="774364" imgH="31736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C6560749-B183-4843-AE70-C75726A2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4071938"/>
                        <a:ext cx="1609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8E326C27-A407-4D14-A59C-00BC77D49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4957763"/>
          <a:ext cx="1162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800" imgH="228600" progId="Equation.DSMT4">
                  <p:embed/>
                </p:oleObj>
              </mc:Choice>
              <mc:Fallback>
                <p:oleObj name="Equation" r:id="rId25" imgW="558800" imgH="22860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8E326C27-A407-4D14-A59C-00BC77D49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957763"/>
                        <a:ext cx="1162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8A9F1D6A-2F2C-4A84-958B-E0ECBD166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814" y="5605463"/>
          <a:ext cx="752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501" imgH="165028" progId="Equation.DSMT4">
                  <p:embed/>
                </p:oleObj>
              </mc:Choice>
              <mc:Fallback>
                <p:oleObj name="Equation" r:id="rId27" imgW="228501" imgH="165028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8A9F1D6A-2F2C-4A84-958B-E0ECBD166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5605463"/>
                        <a:ext cx="752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5">
            <a:extLst>
              <a:ext uri="{FF2B5EF4-FFF2-40B4-BE49-F238E27FC236}">
                <a16:creationId xmlns:a16="http://schemas.microsoft.com/office/drawing/2014/main" id="{35F69E31-7DA3-4ADD-BAA1-85E4B7A28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C810C-E250-45C7-B793-FB25B25C1F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96520"/>
            <a:ext cx="829056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</a:t>
            </a:r>
            <a:r>
              <a:rPr lang="en-US"/>
              <a:t>logarithmic equations</a:t>
            </a:r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D612CB6-A145-440F-9470-EC307ED70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40915"/>
              </p:ext>
            </p:extLst>
          </p:nvPr>
        </p:nvGraphicFramePr>
        <p:xfrm>
          <a:off x="234950" y="693738"/>
          <a:ext cx="4832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91960" progId="Equation.DSMT4">
                  <p:embed/>
                </p:oleObj>
              </mc:Choice>
              <mc:Fallback>
                <p:oleObj name="Equation" r:id="rId2" imgW="2705040" imgH="291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D612CB6-A145-440F-9470-EC307ED70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693738"/>
                        <a:ext cx="4832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470C1BF-C076-48BA-971D-91BE0A63B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78216"/>
              </p:ext>
            </p:extLst>
          </p:nvPr>
        </p:nvGraphicFramePr>
        <p:xfrm>
          <a:off x="7185025" y="690563"/>
          <a:ext cx="39608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79360" progId="Equation.DSMT4">
                  <p:embed/>
                </p:oleObj>
              </mc:Choice>
              <mc:Fallback>
                <p:oleObj name="Equation" r:id="rId4" imgW="2590560" imgH="2793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470C1BF-C076-48BA-971D-91BE0A63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690563"/>
                        <a:ext cx="39608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1">
            <a:extLst>
              <a:ext uri="{FF2B5EF4-FFF2-40B4-BE49-F238E27FC236}">
                <a16:creationId xmlns:a16="http://schemas.microsoft.com/office/drawing/2014/main" id="{4904F1FF-6172-40F4-81F3-EF08C7BF4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16" y="1373051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</a:t>
            </a:r>
            <a:r>
              <a:rPr lang="en-CA" altLang="en-US" sz="1800" baseline="30000" dirty="0">
                <a:solidFill>
                  <a:srgbClr val="FF0000"/>
                </a:solidFill>
              </a:rPr>
              <a:t>st</a:t>
            </a:r>
            <a:r>
              <a:rPr lang="en-CA" altLang="en-US" sz="1800" dirty="0">
                <a:solidFill>
                  <a:srgbClr val="FF0000"/>
                </a:solidFill>
              </a:rPr>
              <a:t> Simplify and convert the base of the logs to the same base 4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3D1EB12-C6A7-4169-B09C-BA6B289AE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27023"/>
              </p:ext>
            </p:extLst>
          </p:nvPr>
        </p:nvGraphicFramePr>
        <p:xfrm>
          <a:off x="198170" y="1691988"/>
          <a:ext cx="2368760" cy="5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17160" progId="Equation.DSMT4">
                  <p:embed/>
                </p:oleObj>
              </mc:Choice>
              <mc:Fallback>
                <p:oleObj name="Equation" r:id="rId6" imgW="1269720" imgH="3171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3D1EB12-C6A7-4169-B09C-BA6B289AE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0" y="1691988"/>
                        <a:ext cx="2368760" cy="59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80E585C-77CC-4740-AB3B-BB293B2C7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01150"/>
              </p:ext>
            </p:extLst>
          </p:nvPr>
        </p:nvGraphicFramePr>
        <p:xfrm>
          <a:off x="2609811" y="1805370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80E585C-77CC-4740-AB3B-BB293B2C7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11" y="1805370"/>
                        <a:ext cx="106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8332DC1-D5E9-4506-BD4F-19AC139BA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68481"/>
              </p:ext>
            </p:extLst>
          </p:nvPr>
        </p:nvGraphicFramePr>
        <p:xfrm>
          <a:off x="210774" y="2408564"/>
          <a:ext cx="3041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304560" progId="Equation.DSMT4">
                  <p:embed/>
                </p:oleObj>
              </mc:Choice>
              <mc:Fallback>
                <p:oleObj name="Equation" r:id="rId10" imgW="1790640" imgH="3045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78332DC1-D5E9-4506-BD4F-19AC139BA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4" y="2408564"/>
                        <a:ext cx="3041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D86FC23-91BA-405B-B623-D2679B8C5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3635"/>
              </p:ext>
            </p:extLst>
          </p:nvPr>
        </p:nvGraphicFramePr>
        <p:xfrm>
          <a:off x="3236147" y="2463936"/>
          <a:ext cx="1768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304560" progId="Equation.DSMT4">
                  <p:embed/>
                </p:oleObj>
              </mc:Choice>
              <mc:Fallback>
                <p:oleObj name="Equation" r:id="rId12" imgW="1041120" imgH="304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CD86FC23-91BA-405B-B623-D2679B8C5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147" y="2463936"/>
                        <a:ext cx="1768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1780F9F-EB24-42C8-AD30-E53F38298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275"/>
              </p:ext>
            </p:extLst>
          </p:nvPr>
        </p:nvGraphicFramePr>
        <p:xfrm>
          <a:off x="4995268" y="2494136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1780F9F-EB24-42C8-AD30-E53F38298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268" y="2494136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3294470-24C1-460F-8A42-4255346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53908"/>
              </p:ext>
            </p:extLst>
          </p:nvPr>
        </p:nvGraphicFramePr>
        <p:xfrm>
          <a:off x="325324" y="3449944"/>
          <a:ext cx="412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253800" progId="Equation.DSMT4">
                  <p:embed/>
                </p:oleObj>
              </mc:Choice>
              <mc:Fallback>
                <p:oleObj name="Equation" r:id="rId16" imgW="2425680" imgH="2538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3294470-24C1-460F-8A42-425534602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24" y="3449944"/>
                        <a:ext cx="4121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1">
            <a:extLst>
              <a:ext uri="{FF2B5EF4-FFF2-40B4-BE49-F238E27FC236}">
                <a16:creationId xmlns:a16="http://schemas.microsoft.com/office/drawing/2014/main" id="{2ACEC4BA-E2F5-41C9-BE67-1590AAEC1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46" y="3056795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2</a:t>
            </a:r>
            <a:r>
              <a:rPr lang="en-CA" altLang="en-US" sz="1800" baseline="30000" dirty="0">
                <a:solidFill>
                  <a:srgbClr val="FF0000"/>
                </a:solidFill>
              </a:rPr>
              <a:t>nd</a:t>
            </a:r>
            <a:r>
              <a:rPr lang="en-CA" altLang="en-US" sz="1800" dirty="0">
                <a:solidFill>
                  <a:srgbClr val="FF0000"/>
                </a:solidFill>
              </a:rPr>
              <a:t>: now try and solve when the bases are all the same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59C32F37-8AFC-4446-877B-A77DDB0A7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7454"/>
              </p:ext>
            </p:extLst>
          </p:nvPr>
        </p:nvGraphicFramePr>
        <p:xfrm>
          <a:off x="824046" y="3955476"/>
          <a:ext cx="360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279360" progId="Equation.DSMT4">
                  <p:embed/>
                </p:oleObj>
              </mc:Choice>
              <mc:Fallback>
                <p:oleObj name="Equation" r:id="rId18" imgW="2120760" imgH="27936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59C32F37-8AFC-4446-877B-A77DDB0A7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46" y="3955476"/>
                        <a:ext cx="360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F79D141-63CE-45E4-A129-FE1D92E7C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9229"/>
              </p:ext>
            </p:extLst>
          </p:nvPr>
        </p:nvGraphicFramePr>
        <p:xfrm>
          <a:off x="1702355" y="4470591"/>
          <a:ext cx="19827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241200" progId="Equation.DSMT4">
                  <p:embed/>
                </p:oleObj>
              </mc:Choice>
              <mc:Fallback>
                <p:oleObj name="Equation" r:id="rId20" imgW="1168200" imgH="2412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F79D141-63CE-45E4-A129-FE1D92E7C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55" y="4470591"/>
                        <a:ext cx="19827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D71F4BF-8152-4BDE-9096-CEF802D0E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35092"/>
              </p:ext>
            </p:extLst>
          </p:nvPr>
        </p:nvGraphicFramePr>
        <p:xfrm>
          <a:off x="1353392" y="4942271"/>
          <a:ext cx="1681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241200" progId="Equation.DSMT4">
                  <p:embed/>
                </p:oleObj>
              </mc:Choice>
              <mc:Fallback>
                <p:oleObj name="Equation" r:id="rId22" imgW="990360" imgH="241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6D71F4BF-8152-4BDE-9096-CEF802D0E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92" y="4942271"/>
                        <a:ext cx="16811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9751996-C4D8-4C86-A068-DEF1648BC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17096"/>
              </p:ext>
            </p:extLst>
          </p:nvPr>
        </p:nvGraphicFramePr>
        <p:xfrm>
          <a:off x="1064792" y="5534465"/>
          <a:ext cx="2025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760" imgH="253800" progId="Equation.DSMT4">
                  <p:embed/>
                </p:oleObj>
              </mc:Choice>
              <mc:Fallback>
                <p:oleObj name="Equation" r:id="rId24" imgW="1193760" imgH="2538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39751996-C4D8-4C86-A068-DEF1648BC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92" y="5534465"/>
                        <a:ext cx="20256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AA041633-7223-4F0D-8846-53D1320DB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14448"/>
              </p:ext>
            </p:extLst>
          </p:nvPr>
        </p:nvGraphicFramePr>
        <p:xfrm>
          <a:off x="1244907" y="6146991"/>
          <a:ext cx="1683860" cy="38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203040" progId="Equation.DSMT4">
                  <p:embed/>
                </p:oleObj>
              </mc:Choice>
              <mc:Fallback>
                <p:oleObj name="Equation" r:id="rId26" imgW="888840" imgH="2030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A041633-7223-4F0D-8846-53D1320DB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07" y="6146991"/>
                        <a:ext cx="1683860" cy="38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9148153-1279-47E1-BEDB-88DAA1A97C5D}"/>
              </a:ext>
            </a:extLst>
          </p:cNvPr>
          <p:cNvCxnSpPr>
            <a:cxnSpLocks/>
          </p:cNvCxnSpPr>
          <p:nvPr/>
        </p:nvCxnSpPr>
        <p:spPr>
          <a:xfrm flipV="1">
            <a:off x="1399143" y="6213513"/>
            <a:ext cx="517792" cy="2203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>
            <a:extLst>
              <a:ext uri="{FF2B5EF4-FFF2-40B4-BE49-F238E27FC236}">
                <a16:creationId xmlns:a16="http://schemas.microsoft.com/office/drawing/2014/main" id="{7CCC53F8-8981-4BD2-B0A7-ABEAC445C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356" y="6472143"/>
            <a:ext cx="1493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EXTR Root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1">
                <a:extLst>
                  <a:ext uri="{FF2B5EF4-FFF2-40B4-BE49-F238E27FC236}">
                    <a16:creationId xmlns:a16="http://schemas.microsoft.com/office/drawing/2014/main" id="{C96DF545-5F15-48DE-A02C-992E39D34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5170" y="5952394"/>
                <a:ext cx="230835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CA" altLang="en-US" sz="1800" dirty="0">
                    <a:solidFill>
                      <a:srgbClr val="FF0000"/>
                    </a:solidFill>
                  </a:rPr>
                  <a:t>There’s only one solution at </a:t>
                </a:r>
                <a14:m>
                  <m:oMath xmlns:m="http://schemas.openxmlformats.org/officeDocument/2006/math">
                    <m:r>
                      <a:rPr lang="en-CA" altLang="en-US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altLang="en-US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CA" altLang="en-US" sz="18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11">
                <a:extLst>
                  <a:ext uri="{FF2B5EF4-FFF2-40B4-BE49-F238E27FC236}">
                    <a16:creationId xmlns:a16="http://schemas.microsoft.com/office/drawing/2014/main" id="{C96DF545-5F15-48DE-A02C-992E39D34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5170" y="5952394"/>
                <a:ext cx="2308350" cy="646331"/>
              </a:xfrm>
              <a:prstGeom prst="rect">
                <a:avLst/>
              </a:prstGeom>
              <a:blipFill>
                <a:blip r:embed="rId29"/>
                <a:stretch>
                  <a:fillRect l="-2375" t="-4717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1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335FB-21E5-4578-9A89-E01DBEB85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47478"/>
              </p:ext>
            </p:extLst>
          </p:nvPr>
        </p:nvGraphicFramePr>
        <p:xfrm>
          <a:off x="201613" y="217488"/>
          <a:ext cx="3959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79360" progId="Equation.DSMT4">
                  <p:embed/>
                </p:oleObj>
              </mc:Choice>
              <mc:Fallback>
                <p:oleObj name="Equation" r:id="rId2" imgW="25905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B335FB-21E5-4578-9A89-E01DBEB85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17488"/>
                        <a:ext cx="3959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>
            <a:extLst>
              <a:ext uri="{FF2B5EF4-FFF2-40B4-BE49-F238E27FC236}">
                <a16:creationId xmlns:a16="http://schemas.microsoft.com/office/drawing/2014/main" id="{4EC850D7-854C-4E60-ABBB-BF8A4D94A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18" y="612885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</a:t>
            </a:r>
            <a:r>
              <a:rPr lang="en-CA" altLang="en-US" sz="1800" baseline="30000" dirty="0">
                <a:solidFill>
                  <a:srgbClr val="FF0000"/>
                </a:solidFill>
              </a:rPr>
              <a:t>st</a:t>
            </a:r>
            <a:r>
              <a:rPr lang="en-CA" altLang="en-US" sz="1800" dirty="0">
                <a:solidFill>
                  <a:srgbClr val="FF0000"/>
                </a:solidFill>
              </a:rPr>
              <a:t> Simplify and convert the base of the logs to the same base 4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763AA0D-D180-4AAA-9666-DCA055E6A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07418"/>
              </p:ext>
            </p:extLst>
          </p:nvPr>
        </p:nvGraphicFramePr>
        <p:xfrm>
          <a:off x="327197" y="1119072"/>
          <a:ext cx="3435351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304560" progId="Equation.DSMT4">
                  <p:embed/>
                </p:oleObj>
              </mc:Choice>
              <mc:Fallback>
                <p:oleObj name="Equation" r:id="rId4" imgW="1841400" imgH="3045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763AA0D-D180-4AAA-9666-DCA055E6A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7" y="1119072"/>
                        <a:ext cx="3435351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61CC9F3-DB6E-4BBA-9F59-21358743E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4248"/>
              </p:ext>
            </p:extLst>
          </p:nvPr>
        </p:nvGraphicFramePr>
        <p:xfrm>
          <a:off x="3731907" y="1164630"/>
          <a:ext cx="1754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61CC9F3-DB6E-4BBA-9F59-21358743E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07" y="1164630"/>
                        <a:ext cx="1754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D35342DD-DCB6-425F-B531-3DD018BFC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9146"/>
              </p:ext>
            </p:extLst>
          </p:nvPr>
        </p:nvGraphicFramePr>
        <p:xfrm>
          <a:off x="211367" y="1872274"/>
          <a:ext cx="229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41200" progId="Equation.DSMT4">
                  <p:embed/>
                </p:oleObj>
              </mc:Choice>
              <mc:Fallback>
                <p:oleObj name="Equation" r:id="rId8" imgW="123156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342DD-DCB6-425F-B531-3DD018BFC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67" y="1872274"/>
                        <a:ext cx="2298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136DC09-D4F1-48C7-85BF-757870864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11616"/>
              </p:ext>
            </p:extLst>
          </p:nvPr>
        </p:nvGraphicFramePr>
        <p:xfrm>
          <a:off x="2539408" y="1806478"/>
          <a:ext cx="2301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304560" progId="Equation.DSMT4">
                  <p:embed/>
                </p:oleObj>
              </mc:Choice>
              <mc:Fallback>
                <p:oleObj name="Equation" r:id="rId10" imgW="123156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136DC09-D4F1-48C7-85BF-757870864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08" y="1806478"/>
                        <a:ext cx="23018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BBD8A0D-07EA-4148-B4FA-7D2CF0A20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415"/>
              </p:ext>
            </p:extLst>
          </p:nvPr>
        </p:nvGraphicFramePr>
        <p:xfrm>
          <a:off x="4823896" y="1910144"/>
          <a:ext cx="1042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BBD8A0D-07EA-4148-B4FA-7D2CF0A20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896" y="1910144"/>
                        <a:ext cx="1042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B75F4DD-1B4A-408E-9880-E73AEF0C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81" y="2572051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2</a:t>
            </a:r>
            <a:r>
              <a:rPr lang="en-CA" altLang="en-US" sz="1800" baseline="30000" dirty="0">
                <a:solidFill>
                  <a:srgbClr val="FF0000"/>
                </a:solidFill>
              </a:rPr>
              <a:t>nd</a:t>
            </a:r>
            <a:r>
              <a:rPr lang="en-CA" altLang="en-US" sz="1800" dirty="0">
                <a:solidFill>
                  <a:srgbClr val="FF0000"/>
                </a:solidFill>
              </a:rPr>
              <a:t>: now try and solve when the bases are all the same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DD0D725-538B-4190-8787-AF301C99E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93768"/>
              </p:ext>
            </p:extLst>
          </p:nvPr>
        </p:nvGraphicFramePr>
        <p:xfrm>
          <a:off x="444424" y="2974647"/>
          <a:ext cx="4337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253800" progId="Equation.DSMT4">
                  <p:embed/>
                </p:oleObj>
              </mc:Choice>
              <mc:Fallback>
                <p:oleObj name="Equation" r:id="rId14" imgW="232380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DD0D725-538B-4190-8787-AF301C99E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24" y="2974647"/>
                        <a:ext cx="4337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B6C8FC8-DF97-4E3B-8B20-FDE906D0E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33480"/>
              </p:ext>
            </p:extLst>
          </p:nvPr>
        </p:nvGraphicFramePr>
        <p:xfrm>
          <a:off x="413725" y="3452521"/>
          <a:ext cx="3460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000" imgH="469800" progId="Equation.DSMT4">
                  <p:embed/>
                </p:oleObj>
              </mc:Choice>
              <mc:Fallback>
                <p:oleObj name="Equation" r:id="rId16" imgW="1854000" imgH="4698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B6C8FC8-DF97-4E3B-8B20-FDE906D0E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25" y="3452521"/>
                        <a:ext cx="34607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0B31A278-E251-4C24-AB7E-25A5E9048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57976"/>
              </p:ext>
            </p:extLst>
          </p:nvPr>
        </p:nvGraphicFramePr>
        <p:xfrm>
          <a:off x="1225991" y="4205667"/>
          <a:ext cx="2038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469800" progId="Equation.DSMT4">
                  <p:embed/>
                </p:oleObj>
              </mc:Choice>
              <mc:Fallback>
                <p:oleObj name="Equation" r:id="rId18" imgW="1091880" imgH="469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0B31A278-E251-4C24-AB7E-25A5E9048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91" y="4205667"/>
                        <a:ext cx="20383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7A8CA7A-B631-46C2-8662-EC5E4E7C5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4905"/>
              </p:ext>
            </p:extLst>
          </p:nvPr>
        </p:nvGraphicFramePr>
        <p:xfrm>
          <a:off x="1145736" y="5176910"/>
          <a:ext cx="1730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177480" progId="Equation.DSMT4">
                  <p:embed/>
                </p:oleObj>
              </mc:Choice>
              <mc:Fallback>
                <p:oleObj name="Equation" r:id="rId20" imgW="92700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7A8CA7A-B631-46C2-8662-EC5E4E7C5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36" y="5176910"/>
                        <a:ext cx="1730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15025AD-D16E-43B8-8A4B-C18EC2BF9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51819"/>
              </p:ext>
            </p:extLst>
          </p:nvPr>
        </p:nvGraphicFramePr>
        <p:xfrm>
          <a:off x="1575145" y="5652223"/>
          <a:ext cx="995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177480" progId="Equation.DSMT4">
                  <p:embed/>
                </p:oleObj>
              </mc:Choice>
              <mc:Fallback>
                <p:oleObj name="Equation" r:id="rId22" imgW="533160" imgH="177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15025AD-D16E-43B8-8A4B-C18EC2BF9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145" y="5652223"/>
                        <a:ext cx="9953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942C3A7E-ABCC-4E97-9FBB-D83D974D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92597"/>
              </p:ext>
            </p:extLst>
          </p:nvPr>
        </p:nvGraphicFramePr>
        <p:xfrm>
          <a:off x="1766199" y="5999388"/>
          <a:ext cx="900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431640" progId="Equation.DSMT4">
                  <p:embed/>
                </p:oleObj>
              </mc:Choice>
              <mc:Fallback>
                <p:oleObj name="Equation" r:id="rId24" imgW="48240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942C3A7E-ABCC-4E97-9FBB-D83D974D3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99" y="5999388"/>
                        <a:ext cx="9001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A9C0439-41A2-4F8E-B829-311D8102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030" y="3451565"/>
            <a:ext cx="56684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3</a:t>
            </a:r>
            <a:r>
              <a:rPr lang="en-CA" altLang="en-US" sz="1800" baseline="30000" dirty="0">
                <a:solidFill>
                  <a:srgbClr val="FF0000"/>
                </a:solidFill>
              </a:rPr>
              <a:t>rd</a:t>
            </a:r>
            <a:r>
              <a:rPr lang="en-CA" altLang="en-US" sz="1800" dirty="0">
                <a:solidFill>
                  <a:srgbClr val="FF0000"/>
                </a:solidFill>
              </a:rPr>
              <a:t> Check if your answer is an extraneous root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858F310-009B-4E37-BF3E-9FA925EC9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39195"/>
              </p:ext>
            </p:extLst>
          </p:nvPr>
        </p:nvGraphicFramePr>
        <p:xfrm>
          <a:off x="5054180" y="3946047"/>
          <a:ext cx="27241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60160" imgH="177480" progId="Equation.DSMT4">
                  <p:embed/>
                </p:oleObj>
              </mc:Choice>
              <mc:Fallback>
                <p:oleObj name="Equation" r:id="rId26" imgW="1460160" imgH="177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4858F310-009B-4E37-BF3E-9FA925EC9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80" y="3946047"/>
                        <a:ext cx="27241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CA371BCB-DCEB-4BE4-9466-DD7E8A95A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0295"/>
              </p:ext>
            </p:extLst>
          </p:nvPr>
        </p:nvGraphicFramePr>
        <p:xfrm>
          <a:off x="7081015" y="4252760"/>
          <a:ext cx="852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304560" progId="Equation.DSMT4">
                  <p:embed/>
                </p:oleObj>
              </mc:Choice>
              <mc:Fallback>
                <p:oleObj name="Equation" r:id="rId28" imgW="457200" imgH="30456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CA371BCB-DCEB-4BE4-9466-DD7E8A95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015" y="4252760"/>
                        <a:ext cx="8524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2147FD05-AE1B-4271-8F54-D077C8C5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30094"/>
              </p:ext>
            </p:extLst>
          </p:nvPr>
        </p:nvGraphicFramePr>
        <p:xfrm>
          <a:off x="8657404" y="3863707"/>
          <a:ext cx="1374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36560" imgH="241200" progId="Equation.DSMT4">
                  <p:embed/>
                </p:oleObj>
              </mc:Choice>
              <mc:Fallback>
                <p:oleObj name="Equation" r:id="rId30" imgW="736560" imgH="241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2147FD05-AE1B-4271-8F54-D077C8C5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404" y="3863707"/>
                        <a:ext cx="1374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23CBCD84-CF53-4080-B4E9-B2DC31A50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01748"/>
              </p:ext>
            </p:extLst>
          </p:nvPr>
        </p:nvGraphicFramePr>
        <p:xfrm>
          <a:off x="9347659" y="4324905"/>
          <a:ext cx="876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177480" progId="Equation.DSMT4">
                  <p:embed/>
                </p:oleObj>
              </mc:Choice>
              <mc:Fallback>
                <p:oleObj name="Equation" r:id="rId32" imgW="469800" imgH="1774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23CBCD84-CF53-4080-B4E9-B2DC31A50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659" y="4324905"/>
                        <a:ext cx="8763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E7FDC84-F956-474D-B798-DCA28DC00772}"/>
              </a:ext>
            </a:extLst>
          </p:cNvPr>
          <p:cNvCxnSpPr/>
          <p:nvPr/>
        </p:nvCxnSpPr>
        <p:spPr>
          <a:xfrm>
            <a:off x="3986515" y="5277080"/>
            <a:ext cx="6951643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E66B3995-87AA-4B77-8A2B-D70A99614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70749"/>
              </p:ext>
            </p:extLst>
          </p:nvPr>
        </p:nvGraphicFramePr>
        <p:xfrm>
          <a:off x="7286943" y="5430838"/>
          <a:ext cx="379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04560" progId="Equation.DSMT4">
                  <p:embed/>
                </p:oleObj>
              </mc:Choice>
              <mc:Fallback>
                <p:oleObj name="Equation" r:id="rId34" imgW="203040" imgH="30456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E66B3995-87AA-4B77-8A2B-D70A99614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943" y="5430838"/>
                        <a:ext cx="379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1EA8515-04B3-40A9-A14D-D3701833564A}"/>
              </a:ext>
            </a:extLst>
          </p:cNvPr>
          <p:cNvCxnSpPr/>
          <p:nvPr/>
        </p:nvCxnSpPr>
        <p:spPr>
          <a:xfrm>
            <a:off x="7477760" y="5100320"/>
            <a:ext cx="0" cy="3251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7BFC625E-1EE1-43C7-9841-3BC1A55FC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54983"/>
              </p:ext>
            </p:extLst>
          </p:nvPr>
        </p:nvGraphicFramePr>
        <p:xfrm>
          <a:off x="5254625" y="5500370"/>
          <a:ext cx="4032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40" imgH="164880" progId="Equation.DSMT4">
                  <p:embed/>
                </p:oleObj>
              </mc:Choice>
              <mc:Fallback>
                <p:oleObj name="Equation" r:id="rId36" imgW="215640" imgH="16488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7BFC625E-1EE1-43C7-9841-3BC1A55FC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500370"/>
                        <a:ext cx="4032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555369D-C2F2-4C2D-A596-54F311D1A636}"/>
              </a:ext>
            </a:extLst>
          </p:cNvPr>
          <p:cNvCxnSpPr/>
          <p:nvPr/>
        </p:nvCxnSpPr>
        <p:spPr>
          <a:xfrm>
            <a:off x="5506720" y="5120640"/>
            <a:ext cx="0" cy="3251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C1164742-A0FA-4C35-9E37-1A9B725412A2}"/>
              </a:ext>
            </a:extLst>
          </p:cNvPr>
          <p:cNvSpPr/>
          <p:nvPr/>
        </p:nvSpPr>
        <p:spPr>
          <a:xfrm>
            <a:off x="7518400" y="5100320"/>
            <a:ext cx="3393440" cy="365760"/>
          </a:xfrm>
          <a:prstGeom prst="rightArrow">
            <a:avLst/>
          </a:prstGeom>
          <a:solidFill>
            <a:srgbClr val="00B0F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0B4A9C-FDF8-4346-B643-4929B3DBC23A}"/>
              </a:ext>
            </a:extLst>
          </p:cNvPr>
          <p:cNvSpPr/>
          <p:nvPr/>
        </p:nvSpPr>
        <p:spPr>
          <a:xfrm>
            <a:off x="9090837" y="5188690"/>
            <a:ext cx="180753" cy="17012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6C28E273-EBD4-4A5B-AD35-DCD74285B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8868"/>
              </p:ext>
            </p:extLst>
          </p:nvPr>
        </p:nvGraphicFramePr>
        <p:xfrm>
          <a:off x="8851027" y="5216122"/>
          <a:ext cx="900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400" imgH="431640" progId="Equation.DSMT4">
                  <p:embed/>
                </p:oleObj>
              </mc:Choice>
              <mc:Fallback>
                <p:oleObj name="Equation" r:id="rId38" imgW="48240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6C28E273-EBD4-4A5B-AD35-DCD74285B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027" y="5216122"/>
                        <a:ext cx="9001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E1E2E9B0-C673-4040-934C-2C85D40A8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165" y="6060086"/>
            <a:ext cx="41917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our answer is NOT an extraneous root and is a value solution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94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9" grpId="0"/>
      <p:bldP spid="32" grpId="0" animBg="1"/>
      <p:bldP spid="33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801B2-AE04-458C-BC93-AA254ECF2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681" y="173038"/>
            <a:ext cx="7610475" cy="5508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for “x”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89C14316-7AD9-4926-8073-78DF97AFC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9" y="922339"/>
          <a:ext cx="3203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266700" progId="Equation.DSMT4">
                  <p:embed/>
                </p:oleObj>
              </mc:Choice>
              <mc:Fallback>
                <p:oleObj name="Equation" r:id="rId3" imgW="1612900" imgH="2667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89C14316-7AD9-4926-8073-78DF97AFC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922339"/>
                        <a:ext cx="3203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C6FBE7C9-D368-42A0-A3B9-154215D57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1600200"/>
          <a:ext cx="15128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495085" progId="Equation.DSMT4">
                  <p:embed/>
                </p:oleObj>
              </mc:Choice>
              <mc:Fallback>
                <p:oleObj name="Equation" r:id="rId5" imgW="761669" imgH="495085" progId="Equation.DSMT4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C6FBE7C9-D368-42A0-A3B9-154215D57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600200"/>
                        <a:ext cx="15128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EF8D3AEB-BDE9-42B8-B944-916810814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517650"/>
          <a:ext cx="12620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725" imgH="558558" progId="Equation.DSMT4">
                  <p:embed/>
                </p:oleObj>
              </mc:Choice>
              <mc:Fallback>
                <p:oleObj name="Equation" r:id="rId7" imgW="634725" imgH="558558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EF8D3AEB-BDE9-42B8-B944-916810814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517650"/>
                        <a:ext cx="12620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>
            <a:extLst>
              <a:ext uri="{FF2B5EF4-FFF2-40B4-BE49-F238E27FC236}">
                <a16:creationId xmlns:a16="http://schemas.microsoft.com/office/drawing/2014/main" id="{49674801-7F81-40C2-9525-B18A20A49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6" y="2806700"/>
          <a:ext cx="12874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495085" progId="Equation.DSMT4">
                  <p:embed/>
                </p:oleObj>
              </mc:Choice>
              <mc:Fallback>
                <p:oleObj name="Equation" r:id="rId9" imgW="647419" imgH="495085" progId="Equation.DSMT4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:a16="http://schemas.microsoft.com/office/drawing/2014/main" id="{49674801-7F81-40C2-9525-B18A20A49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2806700"/>
                        <a:ext cx="12874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>
            <a:extLst>
              <a:ext uri="{FF2B5EF4-FFF2-40B4-BE49-F238E27FC236}">
                <a16:creationId xmlns:a16="http://schemas.microsoft.com/office/drawing/2014/main" id="{7BE70C31-B1C0-48C9-939F-56AF17078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4" y="2809875"/>
          <a:ext cx="15128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495085" progId="Equation.DSMT4">
                  <p:embed/>
                </p:oleObj>
              </mc:Choice>
              <mc:Fallback>
                <p:oleObj name="Equation" r:id="rId11" imgW="761669" imgH="495085" progId="Equation.DSMT4">
                  <p:embed/>
                  <p:pic>
                    <p:nvPicPr>
                      <p:cNvPr id="7175" name="Object 6">
                        <a:extLst>
                          <a:ext uri="{FF2B5EF4-FFF2-40B4-BE49-F238E27FC236}">
                            <a16:creationId xmlns:a16="http://schemas.microsoft.com/office/drawing/2014/main" id="{7BE70C31-B1C0-48C9-939F-56AF17078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2809875"/>
                        <a:ext cx="151288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>
            <a:extLst>
              <a:ext uri="{FF2B5EF4-FFF2-40B4-BE49-F238E27FC236}">
                <a16:creationId xmlns:a16="http://schemas.microsoft.com/office/drawing/2014/main" id="{A5155079-4120-4DE7-8111-93C8FAA4F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4" y="2809875"/>
          <a:ext cx="1336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495085" progId="Equation.DSMT4">
                  <p:embed/>
                </p:oleObj>
              </mc:Choice>
              <mc:Fallback>
                <p:oleObj name="Equation" r:id="rId12" imgW="672808" imgH="495085" progId="Equation.DSMT4">
                  <p:embed/>
                  <p:pic>
                    <p:nvPicPr>
                      <p:cNvPr id="7176" name="Object 7">
                        <a:extLst>
                          <a:ext uri="{FF2B5EF4-FFF2-40B4-BE49-F238E27FC236}">
                            <a16:creationId xmlns:a16="http://schemas.microsoft.com/office/drawing/2014/main" id="{A5155079-4120-4DE7-8111-93C8FAA4F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2809875"/>
                        <a:ext cx="13366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>
            <a:extLst>
              <a:ext uri="{FF2B5EF4-FFF2-40B4-BE49-F238E27FC236}">
                <a16:creationId xmlns:a16="http://schemas.microsoft.com/office/drawing/2014/main" id="{A1A3BFCF-A150-49BC-BA63-A047B4643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3895725"/>
          <a:ext cx="15890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753" imgH="495085" progId="Equation.DSMT4">
                  <p:embed/>
                </p:oleObj>
              </mc:Choice>
              <mc:Fallback>
                <p:oleObj name="Equation" r:id="rId14" imgW="799753" imgH="495085" progId="Equation.DSMT4">
                  <p:embed/>
                  <p:pic>
                    <p:nvPicPr>
                      <p:cNvPr id="7177" name="Object 8">
                        <a:extLst>
                          <a:ext uri="{FF2B5EF4-FFF2-40B4-BE49-F238E27FC236}">
                            <a16:creationId xmlns:a16="http://schemas.microsoft.com/office/drawing/2014/main" id="{A1A3BFCF-A150-49BC-BA63-A047B4643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895725"/>
                        <a:ext cx="15890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">
            <a:extLst>
              <a:ext uri="{FF2B5EF4-FFF2-40B4-BE49-F238E27FC236}">
                <a16:creationId xmlns:a16="http://schemas.microsoft.com/office/drawing/2014/main" id="{60F6ED85-142F-4305-853C-63CEE3C28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4940300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228600" progId="Equation.DSMT4">
                  <p:embed/>
                </p:oleObj>
              </mc:Choice>
              <mc:Fallback>
                <p:oleObj name="Equation" r:id="rId16" imgW="698500" imgH="228600" progId="Equation.DSMT4">
                  <p:embed/>
                  <p:pic>
                    <p:nvPicPr>
                      <p:cNvPr id="7178" name="Object 9">
                        <a:extLst>
                          <a:ext uri="{FF2B5EF4-FFF2-40B4-BE49-F238E27FC236}">
                            <a16:creationId xmlns:a16="http://schemas.microsoft.com/office/drawing/2014/main" id="{60F6ED85-142F-4305-853C-63CEE3C28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940300"/>
                        <a:ext cx="158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">
            <a:extLst>
              <a:ext uri="{FF2B5EF4-FFF2-40B4-BE49-F238E27FC236}">
                <a16:creationId xmlns:a16="http://schemas.microsoft.com/office/drawing/2014/main" id="{AB0DB513-9496-4FA1-B309-CC9585A7B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5470525"/>
          <a:ext cx="103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41300" progId="Equation.DSMT4">
                  <p:embed/>
                </p:oleObj>
              </mc:Choice>
              <mc:Fallback>
                <p:oleObj name="Equation" r:id="rId18" imgW="457200" imgH="241300" progId="Equation.DSMT4">
                  <p:embed/>
                  <p:pic>
                    <p:nvPicPr>
                      <p:cNvPr id="7179" name="Object 10">
                        <a:extLst>
                          <a:ext uri="{FF2B5EF4-FFF2-40B4-BE49-F238E27FC236}">
                            <a16:creationId xmlns:a16="http://schemas.microsoft.com/office/drawing/2014/main" id="{AB0DB513-9496-4FA1-B309-CC9585A7B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5470525"/>
                        <a:ext cx="10398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1">
            <a:extLst>
              <a:ext uri="{FF2B5EF4-FFF2-40B4-BE49-F238E27FC236}">
                <a16:creationId xmlns:a16="http://schemas.microsoft.com/office/drawing/2014/main" id="{0CEA842E-6411-4D0C-9D08-DA73B6C8A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9" y="6097588"/>
          <a:ext cx="974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7180" name="Object 11">
                        <a:extLst>
                          <a:ext uri="{FF2B5EF4-FFF2-40B4-BE49-F238E27FC236}">
                            <a16:creationId xmlns:a16="http://schemas.microsoft.com/office/drawing/2014/main" id="{0CEA842E-6411-4D0C-9D08-DA73B6C8A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9" y="6097588"/>
                        <a:ext cx="974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5">
            <a:extLst>
              <a:ext uri="{FF2B5EF4-FFF2-40B4-BE49-F238E27FC236}">
                <a16:creationId xmlns:a16="http://schemas.microsoft.com/office/drawing/2014/main" id="{236ECDB0-3CE9-4103-9957-B42F242A5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614" name="Object 2">
            <a:extLst>
              <a:ext uri="{FF2B5EF4-FFF2-40B4-BE49-F238E27FC236}">
                <a16:creationId xmlns:a16="http://schemas.microsoft.com/office/drawing/2014/main" id="{25FC6F60-12D3-426C-918B-A7E1C0BC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746126"/>
          <a:ext cx="5033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27300" imgH="431800" progId="Equation.DSMT4">
                  <p:embed/>
                </p:oleObj>
              </mc:Choice>
              <mc:Fallback>
                <p:oleObj name="Equation" r:id="rId23" imgW="2527300" imgH="431800" progId="Equation.DSMT4">
                  <p:embed/>
                  <p:pic>
                    <p:nvPicPr>
                      <p:cNvPr id="25614" name="Object 2">
                        <a:extLst>
                          <a:ext uri="{FF2B5EF4-FFF2-40B4-BE49-F238E27FC236}">
                            <a16:creationId xmlns:a16="http://schemas.microsoft.com/office/drawing/2014/main" id="{25FC6F60-12D3-426C-918B-A7E1C0BC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746126"/>
                        <a:ext cx="50339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92A5EC8-E9BB-4346-8B0B-CE7030B61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1625600"/>
          <a:ext cx="25733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95400" imgH="469900" progId="Equation.DSMT4">
                  <p:embed/>
                </p:oleObj>
              </mc:Choice>
              <mc:Fallback>
                <p:oleObj name="Equation" r:id="rId25" imgW="1295400" imgH="4699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E92A5EC8-E9BB-4346-8B0B-CE7030B61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1625600"/>
                        <a:ext cx="25733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AA5C0EE7-7F69-4BEF-A01C-FCD62BD62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6" y="2563814"/>
          <a:ext cx="21193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66800" imgH="431800" progId="Equation.DSMT4">
                  <p:embed/>
                </p:oleObj>
              </mc:Choice>
              <mc:Fallback>
                <p:oleObj name="Equation" r:id="rId27" imgW="1066800" imgH="431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AA5C0EE7-7F69-4BEF-A01C-FCD62BD62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2563814"/>
                        <a:ext cx="21193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9322422D-974A-4A49-A782-CD7B85AD6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1" y="3473450"/>
          <a:ext cx="2016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6000" imgH="482600" progId="Equation.DSMT4">
                  <p:embed/>
                </p:oleObj>
              </mc:Choice>
              <mc:Fallback>
                <p:oleObj name="Equation" r:id="rId29" imgW="1016000" imgH="482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9322422D-974A-4A49-A782-CD7B85AD6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1" y="3473450"/>
                        <a:ext cx="2016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B165948-D2F5-4A24-8738-359BCB2B7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6" y="4522788"/>
          <a:ext cx="2017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16000" imgH="508000" progId="Equation.DSMT4">
                  <p:embed/>
                </p:oleObj>
              </mc:Choice>
              <mc:Fallback>
                <p:oleObj name="Equation" r:id="rId31" imgW="1016000" imgH="5080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DB165948-D2F5-4A24-8738-359BCB2B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4522788"/>
                        <a:ext cx="20177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7A247062-14B9-4E5D-9DC4-5F05D2E3D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5594350"/>
          <a:ext cx="20177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6000" imgH="482600" progId="Equation.DSMT4">
                  <p:embed/>
                </p:oleObj>
              </mc:Choice>
              <mc:Fallback>
                <p:oleObj name="Equation" r:id="rId33" imgW="1016000" imgH="4826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7A247062-14B9-4E5D-9DC4-5F05D2E3D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5594350"/>
                        <a:ext cx="20177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B5AFBB1-0F7F-4C03-9C0F-EA18A0695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1401" y="1606550"/>
          <a:ext cx="1966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90170" imgH="482391" progId="Equation.DSMT4">
                  <p:embed/>
                </p:oleObj>
              </mc:Choice>
              <mc:Fallback>
                <p:oleObj name="Equation" r:id="rId35" imgW="990170" imgH="482391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B5AFBB1-0F7F-4C03-9C0F-EA18A0695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1" y="1606550"/>
                        <a:ext cx="1966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4EB0099E-3349-4BF8-80EE-E819F7FB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4" y="2849564"/>
          <a:ext cx="1385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98500" imgH="241300" progId="Equation.DSMT4">
                  <p:embed/>
                </p:oleObj>
              </mc:Choice>
              <mc:Fallback>
                <p:oleObj name="Equation" r:id="rId37" imgW="698500" imgH="2413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4EB0099E-3349-4BF8-80EE-E819F7FBD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4" y="2849564"/>
                        <a:ext cx="1385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831419F4-1CF7-46D0-8E31-1816F2212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3" y="3484563"/>
          <a:ext cx="982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95085" imgH="482391" progId="Equation.DSMT4">
                  <p:embed/>
                </p:oleObj>
              </mc:Choice>
              <mc:Fallback>
                <p:oleObj name="Equation" r:id="rId39" imgW="495085" imgH="482391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831419F4-1CF7-46D0-8E31-1816F2212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3" y="3484563"/>
                        <a:ext cx="9826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18A9E395-A230-4222-9834-EFB3CE635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4613" y="4686300"/>
          <a:ext cx="9572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2391" imgH="444307" progId="Equation.DSMT4">
                  <p:embed/>
                </p:oleObj>
              </mc:Choice>
              <mc:Fallback>
                <p:oleObj name="Equation" r:id="rId41" imgW="482391" imgH="444307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18A9E395-A230-4222-9834-EFB3CE635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4686300"/>
                        <a:ext cx="9572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A2A5E-BF5B-4334-AEFB-59EDCEC8C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1" y="142558"/>
            <a:ext cx="9062719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Type 2: Solving Logs by Substitution:</a:t>
            </a:r>
          </a:p>
        </p:txBody>
      </p:sp>
      <p:sp>
        <p:nvSpPr>
          <p:cNvPr id="8214" name="Content Placeholder 2">
            <a:extLst>
              <a:ext uri="{FF2B5EF4-FFF2-40B4-BE49-F238E27FC236}">
                <a16:creationId xmlns:a16="http://schemas.microsoft.com/office/drawing/2014/main" id="{4234B8A3-A68B-40A8-A10E-808B0A29FC7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1" y="882650"/>
            <a:ext cx="9779954" cy="558800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There’s a difference between the following: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4F18720-E2F8-491F-8B6B-5B8003F48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6" y="1350963"/>
          <a:ext cx="14589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84F18720-E2F8-491F-8B6B-5B8003F48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1350963"/>
                        <a:ext cx="14589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61CB9DF2-FDF9-4195-9F03-1826DF483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1317626"/>
          <a:ext cx="172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142" imgH="304668" progId="Equation.DSMT4">
                  <p:embed/>
                </p:oleObj>
              </mc:Choice>
              <mc:Fallback>
                <p:oleObj name="Equation" r:id="rId5" imgW="825142" imgH="304668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61CB9DF2-FDF9-4195-9F03-1826DF483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317626"/>
                        <a:ext cx="17224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Box 5">
            <a:extLst>
              <a:ext uri="{FF2B5EF4-FFF2-40B4-BE49-F238E27FC236}">
                <a16:creationId xmlns:a16="http://schemas.microsoft.com/office/drawing/2014/main" id="{F7A2546E-904B-435F-8A7A-B49290E3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1874839"/>
            <a:ext cx="1200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Log Rule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A1A9A7D-7E50-4B04-9028-DF655EFBD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1914526"/>
          <a:ext cx="1225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15806" progId="Equation.DSMT4">
                  <p:embed/>
                </p:oleObj>
              </mc:Choice>
              <mc:Fallback>
                <p:oleObj name="Equation" r:id="rId7" imgW="723586" imgH="215806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A1A9A7D-7E50-4B04-9028-DF655EFBD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914526"/>
                        <a:ext cx="1225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509840DC-898F-4CD6-BBF5-BAD8B13DC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6" y="1906588"/>
          <a:ext cx="204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5977" imgH="253890" progId="Equation.DSMT4">
                  <p:embed/>
                </p:oleObj>
              </mc:Choice>
              <mc:Fallback>
                <p:oleObj name="Equation" r:id="rId9" imgW="1205977" imgH="25389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509840DC-898F-4CD6-BBF5-BAD8B13DC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6" y="1906588"/>
                        <a:ext cx="204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Box 8">
            <a:extLst>
              <a:ext uri="{FF2B5EF4-FFF2-40B4-BE49-F238E27FC236}">
                <a16:creationId xmlns:a16="http://schemas.microsoft.com/office/drawing/2014/main" id="{5ECCE40F-EDD6-4848-B794-617993CC5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1" y="1639888"/>
            <a:ext cx="178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No “log” rules </a:t>
            </a:r>
            <a:br>
              <a:rPr lang="en-CA" altLang="en-US" sz="1800"/>
            </a:br>
            <a:r>
              <a:rPr lang="en-CA" altLang="en-US" sz="1800"/>
              <a:t>can be applied:</a:t>
            </a:r>
          </a:p>
        </p:txBody>
      </p:sp>
      <p:sp>
        <p:nvSpPr>
          <p:cNvPr id="8217" name="Content Placeholder 2">
            <a:extLst>
              <a:ext uri="{FF2B5EF4-FFF2-40B4-BE49-F238E27FC236}">
                <a16:creationId xmlns:a16="http://schemas.microsoft.com/office/drawing/2014/main" id="{4A213A36-2751-4C51-9BEC-8F1E8CC44282}"/>
              </a:ext>
            </a:extLst>
          </p:cNvPr>
          <p:cNvSpPr txBox="1">
            <a:spLocks/>
          </p:cNvSpPr>
          <p:nvPr/>
        </p:nvSpPr>
        <p:spPr bwMode="auto">
          <a:xfrm>
            <a:off x="213360" y="2446338"/>
            <a:ext cx="991171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When an equation has an entire “log” being squared, use substitution to solve the equation.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3EAFC305-81C0-48C6-BBDF-0F45609B4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6" y="3328989"/>
          <a:ext cx="32162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600" imgH="304800" progId="Equation.DSMT4">
                  <p:embed/>
                </p:oleObj>
              </mc:Choice>
              <mc:Fallback>
                <p:oleObj name="Equation" r:id="rId11" imgW="1752600" imgH="3048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3EAFC305-81C0-48C6-BBDF-0F45609B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3328989"/>
                        <a:ext cx="32162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B090877F-B65E-47A7-94CB-9769864E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3638550"/>
          <a:ext cx="1377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113" imgH="215806" progId="Equation.DSMT4">
                  <p:embed/>
                </p:oleObj>
              </mc:Choice>
              <mc:Fallback>
                <p:oleObj name="Equation" r:id="rId13" imgW="660113" imgH="215806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B090877F-B65E-47A7-94CB-9769864EF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38550"/>
                        <a:ext cx="1377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302F9AFA-5228-4BA3-B06C-1AF372F68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775075"/>
          <a:ext cx="18399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865" imgH="304668" progId="Equation.DSMT4">
                  <p:embed/>
                </p:oleObj>
              </mc:Choice>
              <mc:Fallback>
                <p:oleObj name="Equation" r:id="rId15" imgW="1002865" imgH="304668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302F9AFA-5228-4BA3-B06C-1AF372F68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75075"/>
                        <a:ext cx="18399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EA34E76F-F5C2-419C-B5D8-A83532F96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4" y="4297363"/>
          <a:ext cx="20272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900" imgH="241300" progId="Equation.DSMT4">
                  <p:embed/>
                </p:oleObj>
              </mc:Choice>
              <mc:Fallback>
                <p:oleObj name="Equation" r:id="rId17" imgW="1104900" imgH="2413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EA34E76F-F5C2-419C-B5D8-A83532F9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4297363"/>
                        <a:ext cx="20272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Box 14">
            <a:extLst>
              <a:ext uri="{FF2B5EF4-FFF2-40B4-BE49-F238E27FC236}">
                <a16:creationId xmlns:a16="http://schemas.microsoft.com/office/drawing/2014/main" id="{4454CB35-7D92-4EC9-8B2B-ACDB4C67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589" y="3683000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: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9BF4CE55-0A4A-47CF-98E7-5A499DDA5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4" y="4887914"/>
          <a:ext cx="2306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6755" imgH="253890" progId="Equation.DSMT4">
                  <p:embed/>
                </p:oleObj>
              </mc:Choice>
              <mc:Fallback>
                <p:oleObj name="Equation" r:id="rId19" imgW="1256755" imgH="253890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9BF4CE55-0A4A-47CF-98E7-5A499DDA5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4887914"/>
                        <a:ext cx="2306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8E2E43B-EA6C-4A5F-897B-5D78D257BCA5}"/>
              </a:ext>
            </a:extLst>
          </p:cNvPr>
          <p:cNvCxnSpPr/>
          <p:nvPr/>
        </p:nvCxnSpPr>
        <p:spPr>
          <a:xfrm rot="5400000">
            <a:off x="3298032" y="55935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FE36A36-567D-47FA-A411-8BCFA8EDE3F2}"/>
              </a:ext>
            </a:extLst>
          </p:cNvPr>
          <p:cNvCxnSpPr/>
          <p:nvPr/>
        </p:nvCxnSpPr>
        <p:spPr>
          <a:xfrm rot="5400000">
            <a:off x="2450307" y="5598319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6BAEFFBE-7B46-4C6D-83C6-4DBE644C2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6" y="5967414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6BAEFFBE-7B46-4C6D-83C6-4DBE644C2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6" y="5967414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E928C872-167C-4BAC-BE3B-5F17CFAA9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976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780" imgH="165028" progId="Equation.DSMT4">
                  <p:embed/>
                </p:oleObj>
              </mc:Choice>
              <mc:Fallback>
                <p:oleObj name="Equation" r:id="rId23" imgW="507780" imgH="165028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E928C872-167C-4BAC-BE3B-5F17CFAA9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976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83AD4EC3-6A31-4AE9-855E-F5A17CE88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3439" y="4200526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92" imgH="164814" progId="Equation.DSMT4">
                  <p:embed/>
                </p:oleObj>
              </mc:Choice>
              <mc:Fallback>
                <p:oleObj name="Equation" r:id="rId25" imgW="177492" imgH="164814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83AD4EC3-6A31-4AE9-855E-F5A17CE8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9" y="4200526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Box 24">
            <a:extLst>
              <a:ext uri="{FF2B5EF4-FFF2-40B4-BE49-F238E27FC236}">
                <a16:creationId xmlns:a16="http://schemas.microsoft.com/office/drawing/2014/main" id="{0680E9CF-C27D-42B1-8149-BF72A923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9" y="4176714"/>
            <a:ext cx="292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         back into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2841EE16-1400-4D7D-9356-E4629D55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5526089"/>
          <a:ext cx="1250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215806" progId="Equation.DSMT4">
                  <p:embed/>
                </p:oleObj>
              </mc:Choice>
              <mc:Fallback>
                <p:oleObj name="Equation" r:id="rId27" imgW="685502" imgH="215806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2841EE16-1400-4D7D-9356-E4629D55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526089"/>
                        <a:ext cx="1250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84244483-A1A6-4D4D-9AE4-CDE083E3F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9176" y="4144964"/>
          <a:ext cx="7413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292" imgH="215713" progId="Equation.DSMT4">
                  <p:embed/>
                </p:oleObj>
              </mc:Choice>
              <mc:Fallback>
                <p:oleObj name="Equation" r:id="rId29" imgW="355292" imgH="215713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84244483-A1A6-4D4D-9AE4-CDE083E3F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6" y="4144964"/>
                        <a:ext cx="7413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Box 27">
            <a:extLst>
              <a:ext uri="{FF2B5EF4-FFF2-40B4-BE49-F238E27FC236}">
                <a16:creationId xmlns:a16="http://schemas.microsoft.com/office/drawing/2014/main" id="{751AC769-753A-4DF2-A3EF-15FBFD4D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4654550"/>
            <a:ext cx="337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6481074B-F32A-49CD-A3A8-BDF695D6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5159376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6481074B-F32A-49CD-A3A8-BDF695D66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5159376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A6B872F8-0549-4795-B4CE-A5F608709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5214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780" imgH="165028" progId="Equation.DSMT4">
                  <p:embed/>
                </p:oleObj>
              </mc:Choice>
              <mc:Fallback>
                <p:oleObj name="Equation" r:id="rId32" imgW="507780" imgH="165028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A6B872F8-0549-4795-B4CE-A5F608709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214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D6D19D5B-A212-402C-8EA4-F01D5CD06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5873751"/>
          <a:ext cx="1066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47" imgH="241195" progId="Equation.DSMT4">
                  <p:embed/>
                </p:oleObj>
              </mc:Choice>
              <mc:Fallback>
                <p:oleObj name="Equation" r:id="rId33" imgW="583947" imgH="241195" progId="Equation.DSMT4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D6D19D5B-A212-402C-8EA4-F01D5CD06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5873751"/>
                        <a:ext cx="1066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98A1C056-A490-4FA0-85EF-9741C3288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563" y="5524501"/>
          <a:ext cx="1111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09336" imgH="215806" progId="Equation.DSMT4">
                  <p:embed/>
                </p:oleObj>
              </mc:Choice>
              <mc:Fallback>
                <p:oleObj name="Equation" r:id="rId35" imgW="609336" imgH="215806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98A1C056-A490-4FA0-85EF-9741C3288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5524501"/>
                        <a:ext cx="11112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95FA33C1-5A0A-433E-8E38-53C3E795B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8" y="5856288"/>
          <a:ext cx="927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08000" imgH="241300" progId="Equation.DSMT4">
                  <p:embed/>
                </p:oleObj>
              </mc:Choice>
              <mc:Fallback>
                <p:oleObj name="Equation" r:id="rId37" imgW="508000" imgH="241300" progId="Equation.DSMT4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95FA33C1-5A0A-433E-8E38-53C3E795B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5856288"/>
                        <a:ext cx="927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5">
            <a:extLst>
              <a:ext uri="{FF2B5EF4-FFF2-40B4-BE49-F238E27FC236}">
                <a16:creationId xmlns:a16="http://schemas.microsoft.com/office/drawing/2014/main" id="{9E3C299D-D64F-41D3-9E12-2FBE4D5D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/>
      <p:bldP spid="8216" grpId="0"/>
      <p:bldP spid="8217" grpId="0"/>
      <p:bldP spid="8218" grpId="0"/>
      <p:bldP spid="8221" grpId="0"/>
      <p:bldP spid="82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14C2657B-E682-4DF6-AC52-3DD9F65D3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25523"/>
              </p:ext>
            </p:extLst>
          </p:nvPr>
        </p:nvGraphicFramePr>
        <p:xfrm>
          <a:off x="367031" y="813725"/>
          <a:ext cx="3146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304800" progId="Equation.DSMT4">
                  <p:embed/>
                </p:oleObj>
              </mc:Choice>
              <mc:Fallback>
                <p:oleObj name="Equation" r:id="rId3" imgW="1714500" imgH="304800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14C2657B-E682-4DF6-AC52-3DD9F65D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1" y="813725"/>
                        <a:ext cx="3146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9A8F724B-2DB3-450C-97C8-B047F561F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76922"/>
              </p:ext>
            </p:extLst>
          </p:nvPr>
        </p:nvGraphicFramePr>
        <p:xfrm>
          <a:off x="5517899" y="1613151"/>
          <a:ext cx="1377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215806" progId="Equation.DSMT4">
                  <p:embed/>
                </p:oleObj>
              </mc:Choice>
              <mc:Fallback>
                <p:oleObj name="Equation" r:id="rId5" imgW="660113" imgH="215806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9A8F724B-2DB3-450C-97C8-B047F561F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99" y="1613151"/>
                        <a:ext cx="1377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F71F53D-0CD7-4AD3-9791-0BDA204A2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9232"/>
              </p:ext>
            </p:extLst>
          </p:nvPr>
        </p:nvGraphicFramePr>
        <p:xfrm>
          <a:off x="1361759" y="1586230"/>
          <a:ext cx="2027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304800" progId="Equation.DSMT4">
                  <p:embed/>
                </p:oleObj>
              </mc:Choice>
              <mc:Fallback>
                <p:oleObj name="Equation" r:id="rId7" imgW="1104900" imgH="304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AF71F53D-0CD7-4AD3-9791-0BDA204A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759" y="1586230"/>
                        <a:ext cx="20272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ADF703FC-4724-4B60-9FD4-273B82BBE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83869"/>
              </p:ext>
            </p:extLst>
          </p:nvPr>
        </p:nvGraphicFramePr>
        <p:xfrm>
          <a:off x="926783" y="2106931"/>
          <a:ext cx="2190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41300" progId="Equation.DSMT4">
                  <p:embed/>
                </p:oleObj>
              </mc:Choice>
              <mc:Fallback>
                <p:oleObj name="Equation" r:id="rId9" imgW="1193800" imgH="2413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ADF703FC-4724-4B60-9FD4-273B82BBE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3" y="2106931"/>
                        <a:ext cx="2190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Box 7">
            <a:extLst>
              <a:ext uri="{FF2B5EF4-FFF2-40B4-BE49-F238E27FC236}">
                <a16:creationId xmlns:a16="http://schemas.microsoft.com/office/drawing/2014/main" id="{1BEC9519-671C-40AE-8F3F-C00F3435C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312" y="1657601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FB8D8AB-347A-4F50-A70A-6726AC172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23129"/>
              </p:ext>
            </p:extLst>
          </p:nvPr>
        </p:nvGraphicFramePr>
        <p:xfrm>
          <a:off x="688659" y="2697481"/>
          <a:ext cx="2446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500" imgH="254000" progId="Equation.DSMT4">
                  <p:embed/>
                </p:oleObj>
              </mc:Choice>
              <mc:Fallback>
                <p:oleObj name="Equation" r:id="rId11" imgW="1333500" imgH="2540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5FB8D8AB-347A-4F50-A70A-6726AC172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9" y="2697481"/>
                        <a:ext cx="2446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AF2A7D-E0FA-4A18-B6D7-59A5D26278CF}"/>
              </a:ext>
            </a:extLst>
          </p:cNvPr>
          <p:cNvCxnSpPr/>
          <p:nvPr/>
        </p:nvCxnSpPr>
        <p:spPr>
          <a:xfrm rot="5400000">
            <a:off x="1980090" y="3403125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8F14A73-7A98-4535-88B5-9A7112E8DD40}"/>
              </a:ext>
            </a:extLst>
          </p:cNvPr>
          <p:cNvCxnSpPr/>
          <p:nvPr/>
        </p:nvCxnSpPr>
        <p:spPr>
          <a:xfrm rot="5400000">
            <a:off x="1040290" y="3407888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2D63CBD5-45BE-4C82-87A8-E65DF017C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49439"/>
              </p:ext>
            </p:extLst>
          </p:nvPr>
        </p:nvGraphicFramePr>
        <p:xfrm>
          <a:off x="1930084" y="3776981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2D63CBD5-45BE-4C82-87A8-E65DF017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84" y="3776981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0FF1FA02-13AC-484B-AE5F-BA0DFC291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2744"/>
              </p:ext>
            </p:extLst>
          </p:nvPr>
        </p:nvGraphicFramePr>
        <p:xfrm>
          <a:off x="836296" y="3542031"/>
          <a:ext cx="835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431800" progId="Equation.DSMT4">
                  <p:embed/>
                </p:oleObj>
              </mc:Choice>
              <mc:Fallback>
                <p:oleObj name="Equation" r:id="rId15" imgW="457200" imgH="4318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0FF1FA02-13AC-484B-AE5F-BA0DFC291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6" y="3542031"/>
                        <a:ext cx="8350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3CB47B3A-4941-48C1-AD5C-B0A97C341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3705"/>
              </p:ext>
            </p:extLst>
          </p:nvPr>
        </p:nvGraphicFramePr>
        <p:xfrm>
          <a:off x="5459163" y="2175126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92" imgH="164814" progId="Equation.DSMT4">
                  <p:embed/>
                </p:oleObj>
              </mc:Choice>
              <mc:Fallback>
                <p:oleObj name="Equation" r:id="rId17" imgW="177492" imgH="164814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3CB47B3A-4941-48C1-AD5C-B0A97C341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63" y="2175126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Box 14">
            <a:extLst>
              <a:ext uri="{FF2B5EF4-FFF2-40B4-BE49-F238E27FC236}">
                <a16:creationId xmlns:a16="http://schemas.microsoft.com/office/drawing/2014/main" id="{D620C08E-3FF4-49B9-917B-1AFD0C01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013" y="2151312"/>
            <a:ext cx="292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         back into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4BBA41F-6C94-4C1E-BD16-F66E965EE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3826"/>
              </p:ext>
            </p:extLst>
          </p:nvPr>
        </p:nvGraphicFramePr>
        <p:xfrm>
          <a:off x="3801813" y="3783262"/>
          <a:ext cx="11588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725" imgH="431613" progId="Equation.DSMT4">
                  <p:embed/>
                </p:oleObj>
              </mc:Choice>
              <mc:Fallback>
                <p:oleObj name="Equation" r:id="rId19" imgW="634725" imgH="431613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54BBA41F-6C94-4C1E-BD16-F66E965EE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813" y="3783262"/>
                        <a:ext cx="11588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EFFC039A-8114-4B30-9053-C517A99E9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44740"/>
              </p:ext>
            </p:extLst>
          </p:nvPr>
        </p:nvGraphicFramePr>
        <p:xfrm>
          <a:off x="6914900" y="2119562"/>
          <a:ext cx="741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292" imgH="215713" progId="Equation.DSMT4">
                  <p:embed/>
                </p:oleObj>
              </mc:Choice>
              <mc:Fallback>
                <p:oleObj name="Equation" r:id="rId21" imgW="355292" imgH="215713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EFFC039A-8114-4B30-9053-C517A99E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900" y="2119562"/>
                        <a:ext cx="741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Box 17">
            <a:extLst>
              <a:ext uri="{FF2B5EF4-FFF2-40B4-BE49-F238E27FC236}">
                <a16:creationId xmlns:a16="http://schemas.microsoft.com/office/drawing/2014/main" id="{2DD74F24-3552-4AE5-A63A-664D87211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425" y="2629151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849E2841-7146-4C09-8778-14BF50370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80362"/>
              </p:ext>
            </p:extLst>
          </p:nvPr>
        </p:nvGraphicFramePr>
        <p:xfrm>
          <a:off x="6032250" y="3133976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8918" imgH="177723" progId="Equation.DSMT4">
                  <p:embed/>
                </p:oleObj>
              </mc:Choice>
              <mc:Fallback>
                <p:oleObj name="Equation" r:id="rId23" imgW="418918" imgH="177723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849E2841-7146-4C09-8778-14BF50370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250" y="3133976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53D1766D-27C2-4742-B53A-BC42092E1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9585"/>
              </p:ext>
            </p:extLst>
          </p:nvPr>
        </p:nvGraphicFramePr>
        <p:xfrm>
          <a:off x="4132013" y="2945062"/>
          <a:ext cx="835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431800" progId="Equation.DSMT4">
                  <p:embed/>
                </p:oleObj>
              </mc:Choice>
              <mc:Fallback>
                <p:oleObj name="Equation" r:id="rId25" imgW="457200" imgH="43180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53D1766D-27C2-4742-B53A-BC42092E1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013" y="2945062"/>
                        <a:ext cx="835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8326E150-24CE-4E1C-96D9-4A05E67F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24174"/>
              </p:ext>
            </p:extLst>
          </p:nvPr>
        </p:nvGraphicFramePr>
        <p:xfrm>
          <a:off x="4216150" y="4607175"/>
          <a:ext cx="974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169" imgH="393529" progId="Equation.DSMT4">
                  <p:embed/>
                </p:oleObj>
              </mc:Choice>
              <mc:Fallback>
                <p:oleObj name="Equation" r:id="rId27" imgW="533169" imgH="393529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8326E150-24CE-4E1C-96D9-4A05E67F8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150" y="4607175"/>
                        <a:ext cx="974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8E1F32CB-F72A-427B-AFA5-1F495BB5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64711"/>
              </p:ext>
            </p:extLst>
          </p:nvPr>
        </p:nvGraphicFramePr>
        <p:xfrm>
          <a:off x="5724274" y="3700713"/>
          <a:ext cx="1087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641" imgH="215806" progId="Equation.DSMT4">
                  <p:embed/>
                </p:oleObj>
              </mc:Choice>
              <mc:Fallback>
                <p:oleObj name="Equation" r:id="rId29" imgW="596641" imgH="215806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8E1F32CB-F72A-427B-AFA5-1F495BB52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74" y="3700713"/>
                        <a:ext cx="10874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1C953533-3F66-48AA-BDE6-08038517A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59386"/>
              </p:ext>
            </p:extLst>
          </p:nvPr>
        </p:nvGraphicFramePr>
        <p:xfrm>
          <a:off x="5698374" y="4156325"/>
          <a:ext cx="1204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8000" imgH="241300" progId="Equation.DSMT4">
                  <p:embed/>
                </p:oleObj>
              </mc:Choice>
              <mc:Fallback>
                <p:oleObj name="Equation" r:id="rId31" imgW="508000" imgH="24130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1C953533-3F66-48AA-BDE6-08038517A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374" y="4156325"/>
                        <a:ext cx="1204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Content Placeholder 2">
            <a:extLst>
              <a:ext uri="{FF2B5EF4-FFF2-40B4-BE49-F238E27FC236}">
                <a16:creationId xmlns:a16="http://schemas.microsoft.com/office/drawing/2014/main" id="{5836A9E9-FA09-4AED-AD06-50D959E03F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496" y="186373"/>
            <a:ext cx="3711575" cy="5572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Practice: Solve for “x”</a:t>
            </a:r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36CF16D5-3571-43E3-92E9-E4B6A8288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94433"/>
              </p:ext>
            </p:extLst>
          </p:nvPr>
        </p:nvGraphicFramePr>
        <p:xfrm>
          <a:off x="4155825" y="5426326"/>
          <a:ext cx="1222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41195" progId="Equation.DSMT4">
                  <p:embed/>
                </p:oleObj>
              </mc:Choice>
              <mc:Fallback>
                <p:oleObj name="Equation" r:id="rId33" imgW="571252" imgH="241195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36CF16D5-3571-43E3-92E9-E4B6A8288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25" y="5426326"/>
                        <a:ext cx="1222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5">
            <a:extLst>
              <a:ext uri="{FF2B5EF4-FFF2-40B4-BE49-F238E27FC236}">
                <a16:creationId xmlns:a16="http://schemas.microsoft.com/office/drawing/2014/main" id="{FEAFB59C-4FA5-4509-A35A-5CCC08EAF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B24DC324-4C31-4B7F-89CE-BA030C0C6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60114"/>
              </p:ext>
            </p:extLst>
          </p:nvPr>
        </p:nvGraphicFramePr>
        <p:xfrm>
          <a:off x="5956803" y="4561725"/>
          <a:ext cx="3705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52480" imgH="291960" progId="Equation.DSMT4">
                  <p:embed/>
                </p:oleObj>
              </mc:Choice>
              <mc:Fallback>
                <p:oleObj name="Equation" r:id="rId36" imgW="1752480" imgH="29196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B24DC324-4C31-4B7F-89CE-BA030C0C6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803" y="4561725"/>
                        <a:ext cx="37052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E8C2FC5D-E7BC-4A5A-9E68-73D2B759C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33863"/>
              </p:ext>
            </p:extLst>
          </p:nvPr>
        </p:nvGraphicFramePr>
        <p:xfrm>
          <a:off x="6193173" y="834524"/>
          <a:ext cx="4171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17360" imgH="279360" progId="Equation.DSMT4">
                  <p:embed/>
                </p:oleObj>
              </mc:Choice>
              <mc:Fallback>
                <p:oleObj name="Equation" r:id="rId38" imgW="1917360" imgH="27936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E8C2FC5D-E7BC-4A5A-9E68-73D2B759C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73" y="834524"/>
                        <a:ext cx="4171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1953CA0-B036-4B1D-BF18-8B2D952E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46108"/>
              </p:ext>
            </p:extLst>
          </p:nvPr>
        </p:nvGraphicFramePr>
        <p:xfrm>
          <a:off x="145551" y="4708110"/>
          <a:ext cx="351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12800" imgH="279360" progId="Equation.DSMT4">
                  <p:embed/>
                </p:oleObj>
              </mc:Choice>
              <mc:Fallback>
                <p:oleObj name="Equation" r:id="rId40" imgW="1612800" imgH="27936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41953CA0-B036-4B1D-BF18-8B2D952E8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1" y="4708110"/>
                        <a:ext cx="3514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8697064-639B-4BBB-8509-8C4DB3FBD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449" y="5306107"/>
            <a:ext cx="2930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Both solutions are valid , two answers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7" grpId="0"/>
      <p:bldP spid="9238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8C897A-4CB9-492B-917D-78C47C210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73406"/>
              </p:ext>
            </p:extLst>
          </p:nvPr>
        </p:nvGraphicFramePr>
        <p:xfrm>
          <a:off x="403726" y="286335"/>
          <a:ext cx="4165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669" imgH="603088" progId="Equation.DSMT4">
                  <p:embed/>
                </p:oleObj>
              </mc:Choice>
              <mc:Fallback>
                <p:oleObj name="Equation" r:id="rId2" imgW="4165669" imgH="60308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8C897A-4CB9-492B-917D-78C47C210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726" y="286335"/>
                        <a:ext cx="41656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9A9BBFB-06C6-4D4F-B68F-695B783B6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27679"/>
              </p:ext>
            </p:extLst>
          </p:nvPr>
        </p:nvGraphicFramePr>
        <p:xfrm>
          <a:off x="4815472" y="1536784"/>
          <a:ext cx="1563688" cy="46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9A9BBFB-06C6-4D4F-B68F-695B783B6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472" y="1536784"/>
                        <a:ext cx="1563688" cy="46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>
            <a:extLst>
              <a:ext uri="{FF2B5EF4-FFF2-40B4-BE49-F238E27FC236}">
                <a16:creationId xmlns:a16="http://schemas.microsoft.com/office/drawing/2014/main" id="{0448D233-8987-42AA-9615-D4FC8E88D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9712" y="1593433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79A5389-87FB-444A-ACE5-B0758BE06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09120"/>
              </p:ext>
            </p:extLst>
          </p:nvPr>
        </p:nvGraphicFramePr>
        <p:xfrm>
          <a:off x="703096" y="1195972"/>
          <a:ext cx="2201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79A5389-87FB-444A-ACE5-B0758BE06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6" y="1195972"/>
                        <a:ext cx="22018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9AB9C20-DD53-45D1-93A5-924F0AB97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93405"/>
              </p:ext>
            </p:extLst>
          </p:nvPr>
        </p:nvGraphicFramePr>
        <p:xfrm>
          <a:off x="229352" y="1737895"/>
          <a:ext cx="2495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41200" progId="Equation.DSMT4">
                  <p:embed/>
                </p:oleObj>
              </mc:Choice>
              <mc:Fallback>
                <p:oleObj name="Equation" r:id="rId8" imgW="1193760" imgH="2412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9AB9C20-DD53-45D1-93A5-924F0AB97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2" y="1737895"/>
                        <a:ext cx="2495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03FB677-F3E8-451D-A560-F8BAF0060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74630"/>
              </p:ext>
            </p:extLst>
          </p:nvPr>
        </p:nvGraphicFramePr>
        <p:xfrm>
          <a:off x="175126" y="2363203"/>
          <a:ext cx="297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53800" progId="Equation.DSMT4">
                  <p:embed/>
                </p:oleObj>
              </mc:Choice>
              <mc:Fallback>
                <p:oleObj name="Equation" r:id="rId10" imgW="1422360" imgH="2538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03FB677-F3E8-451D-A560-F8BAF0060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26" y="2363203"/>
                        <a:ext cx="297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BD3DAAA-F36A-4789-9067-227B0CFAC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82094"/>
              </p:ext>
            </p:extLst>
          </p:nvPr>
        </p:nvGraphicFramePr>
        <p:xfrm>
          <a:off x="410243" y="3063373"/>
          <a:ext cx="1911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BD3DAAA-F36A-4789-9067-227B0CFAC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43" y="3063373"/>
                        <a:ext cx="1911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DEE0347-2040-419F-A343-3C32AD44B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98309"/>
              </p:ext>
            </p:extLst>
          </p:nvPr>
        </p:nvGraphicFramePr>
        <p:xfrm>
          <a:off x="213227" y="4063833"/>
          <a:ext cx="1326815" cy="7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31640" progId="Equation.DSMT4">
                  <p:embed/>
                </p:oleObj>
              </mc:Choice>
              <mc:Fallback>
                <p:oleObj name="Equation" r:id="rId14" imgW="72360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2DEE0347-2040-419F-A343-3C32AD44B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27" y="4063833"/>
                        <a:ext cx="1326815" cy="77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186E600-0CB1-4189-959B-162FB54B2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3103"/>
              </p:ext>
            </p:extLst>
          </p:nvPr>
        </p:nvGraphicFramePr>
        <p:xfrm>
          <a:off x="450265" y="4869030"/>
          <a:ext cx="1105819" cy="57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41200" progId="Equation.DSMT4">
                  <p:embed/>
                </p:oleObj>
              </mc:Choice>
              <mc:Fallback>
                <p:oleObj name="Equation" r:id="rId16" imgW="457200" imgH="241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186E600-0CB1-4189-959B-162FB54B2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65" y="4869030"/>
                        <a:ext cx="1105819" cy="57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24535190-2987-4775-8671-5C4C67D50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74705"/>
              </p:ext>
            </p:extLst>
          </p:nvPr>
        </p:nvGraphicFramePr>
        <p:xfrm>
          <a:off x="268623" y="5664701"/>
          <a:ext cx="1228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24535190-2987-4775-8671-5C4C67D50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3" y="5664701"/>
                        <a:ext cx="12287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FEA14A0-A36D-40EC-B3E9-DC8C9049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20791"/>
              </p:ext>
            </p:extLst>
          </p:nvPr>
        </p:nvGraphicFramePr>
        <p:xfrm>
          <a:off x="1937754" y="3975603"/>
          <a:ext cx="1326815" cy="7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431640" progId="Equation.DSMT4">
                  <p:embed/>
                </p:oleObj>
              </mc:Choice>
              <mc:Fallback>
                <p:oleObj name="Equation" r:id="rId20" imgW="723600" imgH="4316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2FEA14A0-A36D-40EC-B3E9-DC8C9049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754" y="3975603"/>
                        <a:ext cx="1326815" cy="77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1F4C262-C1D1-4C89-BB72-D1BD2A805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94582"/>
              </p:ext>
            </p:extLst>
          </p:nvPr>
        </p:nvGraphicFramePr>
        <p:xfrm>
          <a:off x="2206876" y="4957262"/>
          <a:ext cx="1105819" cy="57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241200" progId="Equation.DSMT4">
                  <p:embed/>
                </p:oleObj>
              </mc:Choice>
              <mc:Fallback>
                <p:oleObj name="Equation" r:id="rId22" imgW="457200" imgH="2412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A1F4C262-C1D1-4C89-BB72-D1BD2A805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76" y="4957262"/>
                        <a:ext cx="1105819" cy="57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EC0FC90-DEF4-49B6-B210-4ED5370BE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517"/>
              </p:ext>
            </p:extLst>
          </p:nvPr>
        </p:nvGraphicFramePr>
        <p:xfrm>
          <a:off x="2073860" y="5735805"/>
          <a:ext cx="1228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41200" progId="Equation.DSMT4">
                  <p:embed/>
                </p:oleObj>
              </mc:Choice>
              <mc:Fallback>
                <p:oleObj name="Equation" r:id="rId24" imgW="507960" imgH="2412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EC0FC90-DEF4-49B6-B210-4ED5370BE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60" y="5735805"/>
                        <a:ext cx="12287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80A3B7-4C17-4C3A-86BD-414CB0D84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850" y="2322275"/>
            <a:ext cx="249689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Our only restriction is that “x” must be greater than zero.  So both our solutions are valid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8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28D3F-AB92-47C3-86D9-AD3C5E643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927" y="274639"/>
            <a:ext cx="9060873" cy="483975"/>
          </a:xfrm>
        </p:spPr>
        <p:txBody>
          <a:bodyPr>
            <a:normAutofit fontScale="90000"/>
          </a:bodyPr>
          <a:lstStyle/>
          <a:p>
            <a:r>
              <a:rPr lang="en-CA" dirty="0"/>
              <a:t>I) Logarithm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985F0-B358-4612-BBA0-959B8175769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7927" y="804716"/>
            <a:ext cx="8405707" cy="483975"/>
          </a:xfrm>
        </p:spPr>
        <p:txBody>
          <a:bodyPr/>
          <a:lstStyle/>
          <a:p>
            <a:pPr marL="0" indent="0">
              <a:buNone/>
            </a:pPr>
            <a:r>
              <a:rPr lang="en-CA" sz="2100" dirty="0"/>
              <a:t>Here are some of the logarithm identities to </a:t>
            </a:r>
            <a:r>
              <a:rPr lang="en-CA" sz="2100"/>
              <a:t>remember:</a:t>
            </a:r>
            <a:endParaRPr lang="en-CA" sz="21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0D03598D-FEFA-4B39-87E8-5E2B65693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419"/>
              </p:ext>
            </p:extLst>
          </p:nvPr>
        </p:nvGraphicFramePr>
        <p:xfrm>
          <a:off x="838519" y="1399599"/>
          <a:ext cx="2589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66400" progId="Equation.DSMT4">
                  <p:embed/>
                </p:oleObj>
              </mc:Choice>
              <mc:Fallback>
                <p:oleObj name="Equation" r:id="rId3" imgW="1358640" imgH="26640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0D03598D-FEFA-4B39-87E8-5E2B65693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9" y="1399599"/>
                        <a:ext cx="2589213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0BC698D-E2B7-4F2D-B555-1EB60983C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1378"/>
              </p:ext>
            </p:extLst>
          </p:nvPr>
        </p:nvGraphicFramePr>
        <p:xfrm>
          <a:off x="819573" y="2087563"/>
          <a:ext cx="3856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0BC698D-E2B7-4F2D-B555-1EB60983C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" y="2087563"/>
                        <a:ext cx="3856038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096079D-7F52-437C-89F7-A096D1BFB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90488"/>
              </p:ext>
            </p:extLst>
          </p:nvPr>
        </p:nvGraphicFramePr>
        <p:xfrm>
          <a:off x="762000" y="3198379"/>
          <a:ext cx="2361988" cy="8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457200" progId="Equation.DSMT4">
                  <p:embed/>
                </p:oleObj>
              </mc:Choice>
              <mc:Fallback>
                <p:oleObj name="Equation" r:id="rId7" imgW="1231560" imgH="4572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096079D-7F52-437C-89F7-A096D1BFB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8379"/>
                        <a:ext cx="2361988" cy="8753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5C47A2F-5AA9-4C1B-8372-88075206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57086"/>
              </p:ext>
            </p:extLst>
          </p:nvPr>
        </p:nvGraphicFramePr>
        <p:xfrm>
          <a:off x="6192730" y="1507971"/>
          <a:ext cx="3763010" cy="49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253800" progId="Equation.DSMT4">
                  <p:embed/>
                </p:oleObj>
              </mc:Choice>
              <mc:Fallback>
                <p:oleObj name="Equation" r:id="rId9" imgW="1942920" imgH="2538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5C47A2F-5AA9-4C1B-8372-88075206F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30" y="1507971"/>
                        <a:ext cx="3763010" cy="4908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F58C6895-28E0-4C68-B7A1-487435782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23192"/>
              </p:ext>
            </p:extLst>
          </p:nvPr>
        </p:nvGraphicFramePr>
        <p:xfrm>
          <a:off x="6140450" y="2556564"/>
          <a:ext cx="3815291" cy="49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253800" progId="Equation.DSMT4">
                  <p:embed/>
                </p:oleObj>
              </mc:Choice>
              <mc:Fallback>
                <p:oleObj name="Equation" r:id="rId11" imgW="1955520" imgH="2538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F58C6895-28E0-4C68-B7A1-487435782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556564"/>
                        <a:ext cx="3815291" cy="4944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E10833D-6E7A-446E-BBA2-48A06D44E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80315"/>
              </p:ext>
            </p:extLst>
          </p:nvPr>
        </p:nvGraphicFramePr>
        <p:xfrm>
          <a:off x="527051" y="4343401"/>
          <a:ext cx="3629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E10833D-6E7A-446E-BBA2-48A06D44E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1" y="4343401"/>
                        <a:ext cx="3629025" cy="898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6C1E0A9-2047-4709-96DD-AFD8B4147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49722"/>
              </p:ext>
            </p:extLst>
          </p:nvPr>
        </p:nvGraphicFramePr>
        <p:xfrm>
          <a:off x="838518" y="5604837"/>
          <a:ext cx="1452614" cy="49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15640" progId="Equation.DSMT4">
                  <p:embed/>
                </p:oleObj>
              </mc:Choice>
              <mc:Fallback>
                <p:oleObj name="Equation" r:id="rId15" imgW="634680" imgH="2156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96C1E0A9-2047-4709-96DD-AFD8B4147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8" y="5604837"/>
                        <a:ext cx="1452614" cy="4916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8A4D682-6437-4B02-9C35-E666D2FD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83214"/>
              </p:ext>
            </p:extLst>
          </p:nvPr>
        </p:nvGraphicFramePr>
        <p:xfrm>
          <a:off x="6834716" y="3347192"/>
          <a:ext cx="3371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495000" progId="Equation.DSMT4">
                  <p:embed/>
                </p:oleObj>
              </mc:Choice>
              <mc:Fallback>
                <p:oleObj name="Equation" r:id="rId17" imgW="1726920" imgH="4950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98A4D682-6437-4B02-9C35-E666D2FD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716" y="3347192"/>
                        <a:ext cx="3371850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444CE9-50BD-4A9B-A167-3B539E352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01663"/>
              </p:ext>
            </p:extLst>
          </p:nvPr>
        </p:nvGraphicFramePr>
        <p:xfrm>
          <a:off x="5917459" y="4831714"/>
          <a:ext cx="42910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97080" imgH="291960" progId="Equation.DSMT4">
                  <p:embed/>
                </p:oleObj>
              </mc:Choice>
              <mc:Fallback>
                <p:oleObj name="Equation" r:id="rId19" imgW="21970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444CE9-50BD-4A9B-A167-3B539E352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59" y="4831714"/>
                        <a:ext cx="4291012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3465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9F9619-14F0-4467-A340-2510A3378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67948"/>
              </p:ext>
            </p:extLst>
          </p:nvPr>
        </p:nvGraphicFramePr>
        <p:xfrm>
          <a:off x="273887" y="312573"/>
          <a:ext cx="351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79360" progId="Equation.DSMT4">
                  <p:embed/>
                </p:oleObj>
              </mc:Choice>
              <mc:Fallback>
                <p:oleObj name="Equation" r:id="rId2" imgW="16128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9F9619-14F0-4467-A340-2510A3378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87" y="312573"/>
                        <a:ext cx="3514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4CF0935-9837-4BBD-8220-20B7FA951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92" y="918592"/>
            <a:ext cx="4590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implify our equation first and then find a way to make a substitution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DE5251E-C7FC-4C14-8FA8-9037E4C8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818439"/>
              </p:ext>
            </p:extLst>
          </p:nvPr>
        </p:nvGraphicFramePr>
        <p:xfrm>
          <a:off x="1110498" y="1690020"/>
          <a:ext cx="33956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355320" progId="Equation.DSMT4">
                  <p:embed/>
                </p:oleObj>
              </mc:Choice>
              <mc:Fallback>
                <p:oleObj name="Equation" r:id="rId4" imgW="1625400" imgH="35532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DE5251E-C7FC-4C14-8FA8-9037E4C88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498" y="1690020"/>
                        <a:ext cx="33956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2D813C5-1706-42C5-AD4D-51818D979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26115"/>
              </p:ext>
            </p:extLst>
          </p:nvPr>
        </p:nvGraphicFramePr>
        <p:xfrm>
          <a:off x="1330492" y="2470235"/>
          <a:ext cx="3157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66400" progId="Equation.DSMT4">
                  <p:embed/>
                </p:oleObj>
              </mc:Choice>
              <mc:Fallback>
                <p:oleObj name="Equation" r:id="rId6" imgW="1511280" imgH="2664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2D813C5-1706-42C5-AD4D-51818D979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92" y="2470235"/>
                        <a:ext cx="3157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178AA87-0A38-4C2C-A36E-106B8E271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23870"/>
              </p:ext>
            </p:extLst>
          </p:nvPr>
        </p:nvGraphicFramePr>
        <p:xfrm>
          <a:off x="584032" y="3082257"/>
          <a:ext cx="39004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04560" progId="Equation.DSMT4">
                  <p:embed/>
                </p:oleObj>
              </mc:Choice>
              <mc:Fallback>
                <p:oleObj name="Equation" r:id="rId8" imgW="1866600" imgH="30456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178AA87-0A38-4C2C-A36E-106B8E271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32" y="3082257"/>
                        <a:ext cx="39004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8A5AB7EB-2ABE-45AA-9980-DE727CB4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71921"/>
              </p:ext>
            </p:extLst>
          </p:nvPr>
        </p:nvGraphicFramePr>
        <p:xfrm>
          <a:off x="1301582" y="3700379"/>
          <a:ext cx="3184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04560" progId="Equation.DSMT4">
                  <p:embed/>
                </p:oleObj>
              </mc:Choice>
              <mc:Fallback>
                <p:oleObj name="Equation" r:id="rId10" imgW="1523880" imgH="3045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A5AB7EB-2ABE-45AA-9980-DE727CB4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82" y="3700379"/>
                        <a:ext cx="3184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1399422-FFCC-4880-BD6E-3ED77D1D8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95541"/>
              </p:ext>
            </p:extLst>
          </p:nvPr>
        </p:nvGraphicFramePr>
        <p:xfrm>
          <a:off x="6601159" y="1079334"/>
          <a:ext cx="1538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1399422-FFCC-4880-BD6E-3ED77D1D8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159" y="1079334"/>
                        <a:ext cx="1538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7">
            <a:extLst>
              <a:ext uri="{FF2B5EF4-FFF2-40B4-BE49-F238E27FC236}">
                <a16:creationId xmlns:a16="http://schemas.microsoft.com/office/drawing/2014/main" id="{680E2ADF-E9D5-4C10-8311-091931E1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2364" y="1136234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947E2C09-5380-4C42-9387-CC59942D1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12867"/>
              </p:ext>
            </p:extLst>
          </p:nvPr>
        </p:nvGraphicFramePr>
        <p:xfrm>
          <a:off x="6503570" y="1553161"/>
          <a:ext cx="1590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31640" progId="Equation.DSMT4">
                  <p:embed/>
                </p:oleObj>
              </mc:Choice>
              <mc:Fallback>
                <p:oleObj name="Equation" r:id="rId14" imgW="761760" imgH="4316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947E2C09-5380-4C42-9387-CC59942D1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570" y="1553161"/>
                        <a:ext cx="1590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0C500B76-27AC-4A70-A4F2-A0518C68E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07813"/>
              </p:ext>
            </p:extLst>
          </p:nvPr>
        </p:nvGraphicFramePr>
        <p:xfrm>
          <a:off x="2253665" y="4278731"/>
          <a:ext cx="2255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469800" progId="Equation.DSMT4">
                  <p:embed/>
                </p:oleObj>
              </mc:Choice>
              <mc:Fallback>
                <p:oleObj name="Equation" r:id="rId16" imgW="1079280" imgH="469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0C500B76-27AC-4A70-A4F2-A0518C68E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665" y="4278731"/>
                        <a:ext cx="22558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C5317007-AD7A-43D8-80CA-4B7E443D6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92699"/>
              </p:ext>
            </p:extLst>
          </p:nvPr>
        </p:nvGraphicFramePr>
        <p:xfrm>
          <a:off x="2842377" y="5431506"/>
          <a:ext cx="16716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164880" progId="Equation.DSMT4">
                  <p:embed/>
                </p:oleObj>
              </mc:Choice>
              <mc:Fallback>
                <p:oleObj name="Equation" r:id="rId18" imgW="799920" imgH="1648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C5317007-AD7A-43D8-80CA-4B7E443D6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77" y="5431506"/>
                        <a:ext cx="16716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A97374E-81CE-4A7D-8126-671EB19AB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52804"/>
              </p:ext>
            </p:extLst>
          </p:nvPr>
        </p:nvGraphicFramePr>
        <p:xfrm>
          <a:off x="3527591" y="5937585"/>
          <a:ext cx="10874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164880" progId="Equation.DSMT4">
                  <p:embed/>
                </p:oleObj>
              </mc:Choice>
              <mc:Fallback>
                <p:oleObj name="Equation" r:id="rId20" imgW="520560" imgH="1648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9A97374E-81CE-4A7D-8126-671EB19AB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91" y="5937585"/>
                        <a:ext cx="10874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B34ACAC-7A4F-448A-A10C-AFB8B2BA0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197" y="2627077"/>
            <a:ext cx="4590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Make the substitution back for “K” and then solve for “x”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6087CCC-7128-488C-B6CA-8EDD4304A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7167"/>
              </p:ext>
            </p:extLst>
          </p:nvPr>
        </p:nvGraphicFramePr>
        <p:xfrm>
          <a:off x="5880435" y="3526422"/>
          <a:ext cx="1617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228600" progId="Equation.DSMT4">
                  <p:embed/>
                </p:oleObj>
              </mc:Choice>
              <mc:Fallback>
                <p:oleObj name="Equation" r:id="rId22" imgW="774360" imgH="228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6087CCC-7128-488C-B6CA-8EDD4304A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435" y="3526422"/>
                        <a:ext cx="16176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A2450BAC-050D-4530-B08F-152670409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11891"/>
              </p:ext>
            </p:extLst>
          </p:nvPr>
        </p:nvGraphicFramePr>
        <p:xfrm>
          <a:off x="6229518" y="4115887"/>
          <a:ext cx="1112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241200" progId="Equation.DSMT4">
                  <p:embed/>
                </p:oleObj>
              </mc:Choice>
              <mc:Fallback>
                <p:oleObj name="Equation" r:id="rId24" imgW="533160" imgH="2412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A2450BAC-050D-4530-B08F-152670409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518" y="4115887"/>
                        <a:ext cx="11128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EBA3812-1F92-4F16-A12D-732870A1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62876"/>
              </p:ext>
            </p:extLst>
          </p:nvPr>
        </p:nvGraphicFramePr>
        <p:xfrm>
          <a:off x="5652253" y="4741195"/>
          <a:ext cx="18018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80" imgH="406080" progId="Equation.DSMT4">
                  <p:embed/>
                </p:oleObj>
              </mc:Choice>
              <mc:Fallback>
                <p:oleObj name="Equation" r:id="rId26" imgW="863280" imgH="4060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0EBA3812-1F92-4F16-A12D-732870A1B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53" y="4741195"/>
                        <a:ext cx="18018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451C287F-F9E8-4825-984A-2A382888F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82117"/>
              </p:ext>
            </p:extLst>
          </p:nvPr>
        </p:nvGraphicFramePr>
        <p:xfrm>
          <a:off x="6460289" y="5394826"/>
          <a:ext cx="1085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457200" progId="Equation.DSMT4">
                  <p:embed/>
                </p:oleObj>
              </mc:Choice>
              <mc:Fallback>
                <p:oleObj name="Equation" r:id="rId28" imgW="520560" imgH="4572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451C287F-F9E8-4825-984A-2A382888F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289" y="5394826"/>
                        <a:ext cx="1085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9B4056A-58FA-4067-AFDC-BAEA86E1D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5641" y="3613666"/>
            <a:ext cx="360947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Our only restriction on the variable “x” is that it can NOT be equal to zero.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1A0639D-07DA-4F71-AF72-5096A6991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801" y="4760676"/>
            <a:ext cx="36094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our solution is valid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8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1CFE0-618B-13C3-EE5F-4B2FDB6AB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74639"/>
            <a:ext cx="9533467" cy="531389"/>
          </a:xfrm>
        </p:spPr>
        <p:txBody>
          <a:bodyPr>
            <a:normAutofit fontScale="90000"/>
          </a:bodyPr>
          <a:lstStyle/>
          <a:p>
            <a:r>
              <a:rPr lang="en-CA" dirty="0"/>
              <a:t>VI)  Type 3: Solving Logs within Other Lo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06C5F-81DE-BDBF-7D32-BF69F608BD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6068" y="750610"/>
            <a:ext cx="10966950" cy="885150"/>
          </a:xfrm>
        </p:spPr>
        <p:txBody>
          <a:bodyPr/>
          <a:lstStyle/>
          <a:p>
            <a:r>
              <a:rPr lang="en-CA" dirty="0"/>
              <a:t>When you have a logarithm inside another logarithm, convert them into exponential form to eliminate the outer log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373656-3441-46D5-BDBF-2114E8A5D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64579"/>
              </p:ext>
            </p:extLst>
          </p:nvPr>
        </p:nvGraphicFramePr>
        <p:xfrm>
          <a:off x="314325" y="2801938"/>
          <a:ext cx="30718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373656-3441-46D5-BDBF-2114E8A5D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" y="2801938"/>
                        <a:ext cx="307181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D8645E-3CEE-4B63-86F4-3C6149011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75920"/>
              </p:ext>
            </p:extLst>
          </p:nvPr>
        </p:nvGraphicFramePr>
        <p:xfrm>
          <a:off x="1174367" y="3540508"/>
          <a:ext cx="2332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D8645E-3CEE-4B63-86F4-3C6149011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367" y="3540508"/>
                        <a:ext cx="23320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563BA35-7E60-43D5-8631-07C3A2C200FF}"/>
              </a:ext>
            </a:extLst>
          </p:cNvPr>
          <p:cNvSpPr txBox="1">
            <a:spLocks/>
          </p:cNvSpPr>
          <p:nvPr/>
        </p:nvSpPr>
        <p:spPr bwMode="auto">
          <a:xfrm>
            <a:off x="345748" y="1624370"/>
            <a:ext cx="11399212" cy="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ain challenge: Converting each logarithmic step into exponential form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16E5EE-1644-4B2C-9CE9-139C961C4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6921"/>
              </p:ext>
            </p:extLst>
          </p:nvPr>
        </p:nvGraphicFramePr>
        <p:xfrm>
          <a:off x="1242725" y="4244753"/>
          <a:ext cx="221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16E5EE-1644-4B2C-9CE9-139C961C4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2725" y="4244753"/>
                        <a:ext cx="22161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BD286D-C3B4-4080-B81B-5414AF34D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2163"/>
              </p:ext>
            </p:extLst>
          </p:nvPr>
        </p:nvGraphicFramePr>
        <p:xfrm>
          <a:off x="1595074" y="4967096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BD286D-C3B4-4080-B81B-5414AF34D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5074" y="4967096"/>
                        <a:ext cx="1447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A93B89-976E-4543-8889-3E19FD462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03905"/>
              </p:ext>
            </p:extLst>
          </p:nvPr>
        </p:nvGraphicFramePr>
        <p:xfrm>
          <a:off x="1699865" y="5654706"/>
          <a:ext cx="828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A93B89-976E-4543-8889-3E19FD462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9865" y="5654706"/>
                        <a:ext cx="8286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8328CD7-1EC9-4E1F-9D6C-3AB8DEF9B5DD}"/>
              </a:ext>
            </a:extLst>
          </p:cNvPr>
          <p:cNvSpPr txBox="1"/>
          <p:nvPr/>
        </p:nvSpPr>
        <p:spPr>
          <a:xfrm>
            <a:off x="3698239" y="2214880"/>
            <a:ext cx="6778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convert this to exponential form, recognize that the base is “2”, the exponent is 1 and the power is equal to log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(x+2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878070-E917-4647-BBA9-41E182C1A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84351"/>
              </p:ext>
            </p:extLst>
          </p:nvPr>
        </p:nvGraphicFramePr>
        <p:xfrm>
          <a:off x="5140670" y="2883856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B878070-E917-4647-BBA9-41E182C1A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0670" y="2883856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78CFE7-ABD0-4E44-AE62-94314BAC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70934"/>
              </p:ext>
            </p:extLst>
          </p:nvPr>
        </p:nvGraphicFramePr>
        <p:xfrm>
          <a:off x="6722661" y="2862359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78CFE7-ABD0-4E44-AE62-94314BAC7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2661" y="2862359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B2FFEF-F35B-4942-9F98-6A558E2B8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30725"/>
              </p:ext>
            </p:extLst>
          </p:nvPr>
        </p:nvGraphicFramePr>
        <p:xfrm>
          <a:off x="4629571" y="3547661"/>
          <a:ext cx="825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B2FFEF-F35B-4942-9F98-6A558E2B8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9571" y="3547661"/>
                        <a:ext cx="825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1572887-FE9F-4B9E-8C76-B9925734EBC8}"/>
              </a:ext>
            </a:extLst>
          </p:cNvPr>
          <p:cNvSpPr txBox="1"/>
          <p:nvPr/>
        </p:nvSpPr>
        <p:spPr>
          <a:xfrm>
            <a:off x="3910988" y="4219705"/>
            <a:ext cx="6566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fter simplifying equation, it’s in another logarithmic form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604682F-0E50-4B89-B37F-DD560B6A9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14396"/>
              </p:ext>
            </p:extLst>
          </p:nvPr>
        </p:nvGraphicFramePr>
        <p:xfrm>
          <a:off x="5958997" y="3535555"/>
          <a:ext cx="738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604682F-0E50-4B89-B37F-DD560B6A9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8997" y="3535555"/>
                        <a:ext cx="7381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2C3C564-852F-4226-AAB4-E129860C5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51608"/>
              </p:ext>
            </p:extLst>
          </p:nvPr>
        </p:nvGraphicFramePr>
        <p:xfrm>
          <a:off x="7200021" y="3466814"/>
          <a:ext cx="22145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253800" progId="Equation.DSMT4">
                  <p:embed/>
                </p:oleObj>
              </mc:Choice>
              <mc:Fallback>
                <p:oleObj name="Equation" r:id="rId21" imgW="952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C3C564-852F-4226-AAB4-E129860C5A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00021" y="3466814"/>
                        <a:ext cx="22145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46592A5-EFF9-49E5-98F7-867731C38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55783"/>
              </p:ext>
            </p:extLst>
          </p:nvPr>
        </p:nvGraphicFramePr>
        <p:xfrm>
          <a:off x="4586288" y="4559300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46592A5-EFF9-49E5-98F7-867731C38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86288" y="4559300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5F8A91F-A894-4F04-A028-923D6808C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22803"/>
              </p:ext>
            </p:extLst>
          </p:nvPr>
        </p:nvGraphicFramePr>
        <p:xfrm>
          <a:off x="5961561" y="4557464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5F8A91F-A894-4F04-A028-923D6808C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61561" y="4557464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4D455B-247E-4D7D-9883-FB50BB715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26616"/>
              </p:ext>
            </p:extLst>
          </p:nvPr>
        </p:nvGraphicFramePr>
        <p:xfrm>
          <a:off x="7218803" y="4567142"/>
          <a:ext cx="1300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4D455B-247E-4D7D-9883-FB50BB715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18803" y="4567142"/>
                        <a:ext cx="13001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53CA4C0-E00E-4596-9605-A55B7E43BC8B}"/>
              </a:ext>
            </a:extLst>
          </p:cNvPr>
          <p:cNvSpPr txBox="1"/>
          <p:nvPr/>
        </p:nvSpPr>
        <p:spPr>
          <a:xfrm>
            <a:off x="3832034" y="5253455"/>
            <a:ext cx="6566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t step, take your answer, plug it in and see if it works….check for restrictions……</a:t>
            </a:r>
          </a:p>
        </p:txBody>
      </p:sp>
    </p:spTree>
    <p:extLst>
      <p:ext uri="{BB962C8B-B14F-4D97-AF65-F5344CB8AC3E}">
        <p14:creationId xmlns:p14="http://schemas.microsoft.com/office/powerpoint/2010/main" val="341079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57AEE-DFD8-4F92-A27C-94C2BEAEA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137160"/>
            <a:ext cx="11369040" cy="62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following logarithms and state the restrictions on the variabl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613161-9ECF-4186-9DD6-EE4CD0204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66130"/>
              </p:ext>
            </p:extLst>
          </p:nvPr>
        </p:nvGraphicFramePr>
        <p:xfrm>
          <a:off x="284598" y="786967"/>
          <a:ext cx="4333584" cy="108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31640" progId="Equation.DSMT4">
                  <p:embed/>
                </p:oleObj>
              </mc:Choice>
              <mc:Fallback>
                <p:oleObj name="Equation" r:id="rId2" imgW="1726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613161-9ECF-4186-9DD6-EE4CD0204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598" y="786967"/>
                        <a:ext cx="4333584" cy="108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3DDAF9-5BE0-428D-A08B-5E54E3AC0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4392"/>
              </p:ext>
            </p:extLst>
          </p:nvPr>
        </p:nvGraphicFramePr>
        <p:xfrm>
          <a:off x="1172110" y="2138229"/>
          <a:ext cx="3059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91960" progId="Equation.DSMT4">
                  <p:embed/>
                </p:oleObj>
              </mc:Choice>
              <mc:Fallback>
                <p:oleObj name="Equation" r:id="rId4" imgW="12189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3DDAF9-5BE0-428D-A08B-5E54E3AC0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2110" y="2138229"/>
                        <a:ext cx="30591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9B1D593-D78F-42A3-B183-741AB5B3BD18}"/>
              </a:ext>
            </a:extLst>
          </p:cNvPr>
          <p:cNvSpPr txBox="1"/>
          <p:nvPr/>
        </p:nvSpPr>
        <p:spPr>
          <a:xfrm>
            <a:off x="4910094" y="980991"/>
            <a:ext cx="6778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convert this to exponential form, recognize that the base is “4”, the exponent is ½  and the power is equal to log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(log(x)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D3D0E6-6107-4932-A1D4-3C4BC9527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5471"/>
              </p:ext>
            </p:extLst>
          </p:nvPr>
        </p:nvGraphicFramePr>
        <p:xfrm>
          <a:off x="6143205" y="1716069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D3D0E6-6107-4932-A1D4-3C4BC9527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3205" y="1716069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185BCF-BD32-4423-AD04-C929E479E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65110"/>
              </p:ext>
            </p:extLst>
          </p:nvPr>
        </p:nvGraphicFramePr>
        <p:xfrm>
          <a:off x="7725196" y="1694572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185BCF-BD32-4423-AD04-C929E47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25196" y="1694572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FE2061-E438-4832-97AD-1B7091DAF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65835"/>
              </p:ext>
            </p:extLst>
          </p:nvPr>
        </p:nvGraphicFramePr>
        <p:xfrm>
          <a:off x="5632106" y="2379874"/>
          <a:ext cx="825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FE2061-E438-4832-97AD-1B7091DAF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2106" y="2379874"/>
                        <a:ext cx="825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D00346-C499-41D0-9F24-D6512054D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14168"/>
              </p:ext>
            </p:extLst>
          </p:nvPr>
        </p:nvGraphicFramePr>
        <p:xfrm>
          <a:off x="6932613" y="2309813"/>
          <a:ext cx="79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D00346-C499-41D0-9F24-D6512054D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2613" y="2309813"/>
                        <a:ext cx="7969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00C6AD-C818-4A12-B8C4-514B2EFC0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10935"/>
              </p:ext>
            </p:extLst>
          </p:nvPr>
        </p:nvGraphicFramePr>
        <p:xfrm>
          <a:off x="8335255" y="2265649"/>
          <a:ext cx="2479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53800" progId="Equation.DSMT4">
                  <p:embed/>
                </p:oleObj>
              </mc:Choice>
              <mc:Fallback>
                <p:oleObj name="Equation" r:id="rId14" imgW="10666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600C6AD-C818-4A12-B8C4-514B2EFC0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35255" y="2265649"/>
                        <a:ext cx="24796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295F8BF-2667-493D-A5E5-820E233C8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25184"/>
              </p:ext>
            </p:extLst>
          </p:nvPr>
        </p:nvGraphicFramePr>
        <p:xfrm>
          <a:off x="1623343" y="2977367"/>
          <a:ext cx="26130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53800" progId="Equation.DSMT4">
                  <p:embed/>
                </p:oleObj>
              </mc:Choice>
              <mc:Fallback>
                <p:oleObj name="Equation" r:id="rId16" imgW="10411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295F8BF-2667-493D-A5E5-820E233C8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3343" y="2977367"/>
                        <a:ext cx="26130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617A0D2-30A0-4744-A1F3-F74328CAE080}"/>
              </a:ext>
            </a:extLst>
          </p:cNvPr>
          <p:cNvSpPr txBox="1"/>
          <p:nvPr/>
        </p:nvSpPr>
        <p:spPr>
          <a:xfrm>
            <a:off x="4814372" y="2940157"/>
            <a:ext cx="689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vert this logarithmic equation to the next exponential equa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90B3CC-1E1D-4104-8CE2-E2AD8F34C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30410"/>
              </p:ext>
            </p:extLst>
          </p:nvPr>
        </p:nvGraphicFramePr>
        <p:xfrm>
          <a:off x="6196453" y="3300662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90B3CC-1E1D-4104-8CE2-E2AD8F34C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6453" y="3300662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E1FC084-E300-4E3B-A430-BA9123509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10986"/>
              </p:ext>
            </p:extLst>
          </p:nvPr>
        </p:nvGraphicFramePr>
        <p:xfrm>
          <a:off x="7778444" y="3279165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E1FC084-E300-4E3B-A430-BA9123509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8444" y="3279165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D35C631-1558-4628-B514-EC01F411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51075"/>
              </p:ext>
            </p:extLst>
          </p:nvPr>
        </p:nvGraphicFramePr>
        <p:xfrm>
          <a:off x="5699125" y="3963988"/>
          <a:ext cx="796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35C631-1558-4628-B514-EC01F4112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9125" y="3963988"/>
                        <a:ext cx="7969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3E10250-B3AB-4B27-8EA1-F525C6269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57435"/>
              </p:ext>
            </p:extLst>
          </p:nvPr>
        </p:nvGraphicFramePr>
        <p:xfrm>
          <a:off x="6986588" y="3952875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3E10250-B3AB-4B27-8EA1-F525C6269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86588" y="3952875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02B0F0C-8A46-411F-9B06-87ECC0AED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80607"/>
              </p:ext>
            </p:extLst>
          </p:nvPr>
        </p:nvGraphicFramePr>
        <p:xfrm>
          <a:off x="8456249" y="3974526"/>
          <a:ext cx="1328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203040" progId="Equation.DSMT4">
                  <p:embed/>
                </p:oleObj>
              </mc:Choice>
              <mc:Fallback>
                <p:oleObj name="Equation" r:id="rId24" imgW="571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02B0F0C-8A46-411F-9B06-87ECC0AED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56249" y="3974526"/>
                        <a:ext cx="13287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EF060B0-96CD-4863-B434-C54658103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8192"/>
              </p:ext>
            </p:extLst>
          </p:nvPr>
        </p:nvGraphicFramePr>
        <p:xfrm>
          <a:off x="1460940" y="3676114"/>
          <a:ext cx="1720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66400" progId="Equation.DSMT4">
                  <p:embed/>
                </p:oleObj>
              </mc:Choice>
              <mc:Fallback>
                <p:oleObj name="Equation" r:id="rId26" imgW="68580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EF060B0-96CD-4863-B434-C54658103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0940" y="3676114"/>
                        <a:ext cx="17208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FD6D92A-9AC7-45B4-BFE0-10C981C60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44040"/>
              </p:ext>
            </p:extLst>
          </p:nvPr>
        </p:nvGraphicFramePr>
        <p:xfrm>
          <a:off x="1680263" y="4438650"/>
          <a:ext cx="1530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09480" imgH="215640" progId="Equation.DSMT4">
                  <p:embed/>
                </p:oleObj>
              </mc:Choice>
              <mc:Fallback>
                <p:oleObj name="Equation" r:id="rId28" imgW="60948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FD6D92A-9AC7-45B4-BFE0-10C981C60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80263" y="4438650"/>
                        <a:ext cx="15303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A09B5D7-10D2-4367-B055-D2415B552B25}"/>
              </a:ext>
            </a:extLst>
          </p:cNvPr>
          <p:cNvSpPr txBox="1"/>
          <p:nvPr/>
        </p:nvSpPr>
        <p:spPr>
          <a:xfrm>
            <a:off x="4724401" y="4491699"/>
            <a:ext cx="689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ne more time…….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3DD2C3-490C-48DD-9194-B84737857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04629"/>
              </p:ext>
            </p:extLst>
          </p:nvPr>
        </p:nvGraphicFramePr>
        <p:xfrm>
          <a:off x="5610225" y="4921250"/>
          <a:ext cx="9731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177480" progId="Equation.DSMT4">
                  <p:embed/>
                </p:oleObj>
              </mc:Choice>
              <mc:Fallback>
                <p:oleObj name="Equation" r:id="rId30" imgW="4190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B3DD2C3-490C-48DD-9194-B84737857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10225" y="4921250"/>
                        <a:ext cx="9731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604ED2-9643-4D1A-94E8-669A2275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06477"/>
              </p:ext>
            </p:extLst>
          </p:nvPr>
        </p:nvGraphicFramePr>
        <p:xfrm>
          <a:off x="6984752" y="4909507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177480" progId="Equation.DSMT4">
                  <p:embed/>
                </p:oleObj>
              </mc:Choice>
              <mc:Fallback>
                <p:oleObj name="Equation" r:id="rId32" imgW="342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8604ED2-9643-4D1A-94E8-669A2275E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84752" y="4909507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BD93A3D-1AD0-435A-A9F6-AEFF7EB5F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62177"/>
              </p:ext>
            </p:extLst>
          </p:nvPr>
        </p:nvGraphicFramePr>
        <p:xfrm>
          <a:off x="8705850" y="4959350"/>
          <a:ext cx="827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BD93A3D-1AD0-435A-A9F6-AEFF7EB5F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705850" y="4959350"/>
                        <a:ext cx="8270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297B19A-9298-4097-AD1F-7BC9336E6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28921"/>
              </p:ext>
            </p:extLst>
          </p:nvPr>
        </p:nvGraphicFramePr>
        <p:xfrm>
          <a:off x="1283197" y="5065693"/>
          <a:ext cx="13065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20560" imgH="241200" progId="Equation.DSMT4">
                  <p:embed/>
                </p:oleObj>
              </mc:Choice>
              <mc:Fallback>
                <p:oleObj name="Equation" r:id="rId36" imgW="52056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297B19A-9298-4097-AD1F-7BC9336E6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283197" y="5065693"/>
                        <a:ext cx="13065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01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A089-73DA-4535-AF56-0A13DC1D9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8"/>
            <a:ext cx="7540625" cy="7175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hallenge: Solve for “x”</a:t>
            </a: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750344D9-16B7-4EDE-B310-7A46450E9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1227139"/>
          <a:ext cx="32496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292100" progId="Equation.DSMT4">
                  <p:embed/>
                </p:oleObj>
              </mc:Choice>
              <mc:Fallback>
                <p:oleObj name="Equation" r:id="rId3" imgW="1536700" imgH="292100" progId="Equation.DSMT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750344D9-16B7-4EDE-B310-7A46450E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227139"/>
                        <a:ext cx="32496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C6F02ED2-EC80-447F-A0F0-D19466779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1211264"/>
          <a:ext cx="1868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1036" name="Object 12">
                        <a:extLst>
                          <a:ext uri="{FF2B5EF4-FFF2-40B4-BE49-F238E27FC236}">
                            <a16:creationId xmlns:a16="http://schemas.microsoft.com/office/drawing/2014/main" id="{C6F02ED2-EC80-447F-A0F0-D19466779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1211264"/>
                        <a:ext cx="1868487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01CA50D-DD6D-4531-A56E-F48688E74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2589" y="2336800"/>
          <a:ext cx="725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501CA50D-DD6D-4531-A56E-F48688E74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2336800"/>
                        <a:ext cx="7254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DE3F652-7144-492B-B495-1E9D85008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9" y="1933575"/>
          <a:ext cx="22193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DE3F652-7144-492B-B495-1E9D85008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9" y="1933575"/>
                        <a:ext cx="2219325" cy="814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F6D5B701-63B1-4219-A345-5067B44D6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1" y="2098675"/>
          <a:ext cx="912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13" imgH="431613" progId="Equation.DSMT4">
                  <p:embed/>
                </p:oleObj>
              </mc:Choice>
              <mc:Fallback>
                <p:oleObj name="Equation" r:id="rId11" imgW="431613" imgH="431613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F6D5B701-63B1-4219-A345-5067B44D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1" y="2098675"/>
                        <a:ext cx="912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30A434F8-5CFC-4710-BC26-E294384AA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2084389"/>
          <a:ext cx="804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1000" imgH="457200" progId="Equation.DSMT4">
                  <p:embed/>
                </p:oleObj>
              </mc:Choice>
              <mc:Fallback>
                <p:oleObj name="Equation" r:id="rId13" imgW="381000" imgH="4572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30A434F8-5CFC-4710-BC26-E294384AA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084389"/>
                        <a:ext cx="8048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Box 9">
            <a:extLst>
              <a:ext uri="{FF2B5EF4-FFF2-40B4-BE49-F238E27FC236}">
                <a16:creationId xmlns:a16="http://schemas.microsoft.com/office/drawing/2014/main" id="{5BBB82E2-9D66-45E0-A64B-F055A0B6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3043238"/>
            <a:ext cx="3371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9E98699A-D7A8-4DD9-B0FA-A2C062EED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4" y="3465514"/>
          <a:ext cx="1582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8975" imgH="177723" progId="Equation.DSMT4">
                  <p:embed/>
                </p:oleObj>
              </mc:Choice>
              <mc:Fallback>
                <p:oleObj name="Equation" r:id="rId15" imgW="748975" imgH="177723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9E98699A-D7A8-4DD9-B0FA-A2C062EE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3465514"/>
                        <a:ext cx="1582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2E745FD7-5548-4819-BA59-1EDC330D3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4102100"/>
          <a:ext cx="7508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2E745FD7-5548-4819-BA59-1EDC330D3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4102100"/>
                        <a:ext cx="7508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12">
            <a:extLst>
              <a:ext uri="{FF2B5EF4-FFF2-40B4-BE49-F238E27FC236}">
                <a16:creationId xmlns:a16="http://schemas.microsoft.com/office/drawing/2014/main" id="{5B52FACC-C1B4-42D4-A085-0D9012648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389" y="3489326"/>
            <a:ext cx="3629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ince “a” and “b” cancelled out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you don’t need to solve for them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However,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BADB730B-1E2E-46BB-983C-31AB5061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4067176"/>
          <a:ext cx="1627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170" imgH="190417" progId="Equation.DSMT4">
                  <p:embed/>
                </p:oleObj>
              </mc:Choice>
              <mc:Fallback>
                <p:oleObj name="Equation" r:id="rId19" imgW="990170" imgH="190417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BADB730B-1E2E-46BB-983C-31AB50614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067176"/>
                        <a:ext cx="16271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5">
            <a:extLst>
              <a:ext uri="{FF2B5EF4-FFF2-40B4-BE49-F238E27FC236}">
                <a16:creationId xmlns:a16="http://schemas.microsoft.com/office/drawing/2014/main" id="{DC5E7C4F-64F8-46D5-AF02-3E5655AE9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2">
            <a:extLst>
              <a:ext uri="{FF2B5EF4-FFF2-40B4-BE49-F238E27FC236}">
                <a16:creationId xmlns:a16="http://schemas.microsoft.com/office/drawing/2014/main" id="{9C1E2CDB-1F3C-482F-8C16-8A9E47F4D9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5775" y="136525"/>
            <a:ext cx="7467600" cy="503238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Solve for “x”: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B56CD808-10E9-4198-8B07-9F392895F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65089"/>
          <a:ext cx="26336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B56CD808-10E9-4198-8B07-9F392895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65089"/>
                        <a:ext cx="26336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4A250018-9ABB-4F77-AD82-87367BFF9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068389"/>
          <a:ext cx="220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19040" progId="Equation.DSMT4">
                  <p:embed/>
                </p:oleObj>
              </mc:Choice>
              <mc:Fallback>
                <p:oleObj name="Equation" r:id="rId4" imgW="863280" imgH="41904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4A250018-9ABB-4F77-AD82-87367BFF9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068389"/>
                        <a:ext cx="220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85C793A-421A-4416-8A9A-81C613BA0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59014"/>
          <a:ext cx="2274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85C793A-421A-4416-8A9A-81C613BA0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59014"/>
                        <a:ext cx="2274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1F5D0AEF-6770-44CF-94EB-B09409BB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6" y="3419476"/>
          <a:ext cx="24177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69800" progId="Equation.DSMT4">
                  <p:embed/>
                </p:oleObj>
              </mc:Choice>
              <mc:Fallback>
                <p:oleObj name="Equation" r:id="rId8" imgW="1079280" imgH="469800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1F5D0AEF-6770-44CF-94EB-B09409BB8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3419476"/>
                        <a:ext cx="24177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16B5F986-DAFC-4B9A-82C7-79400C9DC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4" y="4637088"/>
          <a:ext cx="17922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69800" progId="Equation.DSMT4">
                  <p:embed/>
                </p:oleObj>
              </mc:Choice>
              <mc:Fallback>
                <p:oleObj name="Equation" r:id="rId10" imgW="799920" imgH="469800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16B5F986-DAFC-4B9A-82C7-79400C9DC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637088"/>
                        <a:ext cx="17922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3792332E-562B-4D8F-BD2D-D57D97C63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898526"/>
          <a:ext cx="1422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393480" progId="Equation.DSMT4">
                  <p:embed/>
                </p:oleObj>
              </mc:Choice>
              <mc:Fallback>
                <p:oleObj name="Equation" r:id="rId12" imgW="634680" imgH="393480" progId="Equation.DSMT4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3792332E-562B-4D8F-BD2D-D57D97C63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898526"/>
                        <a:ext cx="1422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39011C97-DD41-48ED-B7EE-D9AB97C09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1858963"/>
          <a:ext cx="19923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39011C97-DD41-48ED-B7EE-D9AB97C09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858963"/>
                        <a:ext cx="19923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61194BA6-B407-46E1-B125-6E38F7449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2444751"/>
          <a:ext cx="22780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431640" progId="Equation.DSMT4">
                  <p:embed/>
                </p:oleObj>
              </mc:Choice>
              <mc:Fallback>
                <p:oleObj name="Equation" r:id="rId16" imgW="1015920" imgH="431640" progId="Equation.DSMT4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61194BA6-B407-46E1-B125-6E38F7449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1"/>
                        <a:ext cx="22780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2305D7E-6549-455E-AC0C-E3E2C3FF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6" y="3395664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431640" progId="Equation.DSMT4">
                  <p:embed/>
                </p:oleObj>
              </mc:Choice>
              <mc:Fallback>
                <p:oleObj name="Equation" r:id="rId18" imgW="850680" imgH="431640" progId="Equation.DSMT4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A2305D7E-6549-455E-AC0C-E3E2C3FF8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3395664"/>
                        <a:ext cx="190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331E9193-F0E6-4747-94AA-20D94C54D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3405189"/>
          <a:ext cx="1936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431640" progId="Equation.DSMT4">
                  <p:embed/>
                </p:oleObj>
              </mc:Choice>
              <mc:Fallback>
                <p:oleObj name="Equation" r:id="rId20" imgW="863280" imgH="431640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331E9193-F0E6-4747-94AA-20D94C54D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405189"/>
                        <a:ext cx="1936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BB8CF379-913C-4822-9C54-7B12A2D38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8114" y="3657601"/>
          <a:ext cx="911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253800" progId="Equation.DSMT4">
                  <p:embed/>
                </p:oleObj>
              </mc:Choice>
              <mc:Fallback>
                <p:oleObj name="Equation" r:id="rId22" imgW="406080" imgH="25380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BB8CF379-913C-4822-9C54-7B12A2D38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114" y="3657601"/>
                        <a:ext cx="9112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451E5D39-922D-45B3-84AA-66A38372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4351339"/>
          <a:ext cx="1755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469800" progId="Equation.DSMT4">
                  <p:embed/>
                </p:oleObj>
              </mc:Choice>
              <mc:Fallback>
                <p:oleObj name="Equation" r:id="rId24" imgW="1028520" imgH="469800" progId="Equation.DSMT4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451E5D39-922D-45B3-84AA-66A38372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4351339"/>
                        <a:ext cx="1755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27DFD416-0C91-4DEF-89C8-0A5AB6D32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4" y="5099050"/>
          <a:ext cx="27527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507960" progId="Equation.DSMT4">
                  <p:embed/>
                </p:oleObj>
              </mc:Choice>
              <mc:Fallback>
                <p:oleObj name="Equation" r:id="rId26" imgW="1612800" imgH="50796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27DFD416-0C91-4DEF-89C8-0A5AB6D32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5099050"/>
                        <a:ext cx="27527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2E1FBB12-C6A4-4540-9D42-A952E7089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6027739"/>
          <a:ext cx="27955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38000" imgH="507960" progId="Equation.DSMT4">
                  <p:embed/>
                </p:oleObj>
              </mc:Choice>
              <mc:Fallback>
                <p:oleObj name="Equation" r:id="rId28" imgW="1638000" imgH="507960" progId="Equation.DSMT4">
                  <p:embed/>
                  <p:pic>
                    <p:nvPicPr>
                      <p:cNvPr id="35856" name="Object 16">
                        <a:extLst>
                          <a:ext uri="{FF2B5EF4-FFF2-40B4-BE49-F238E27FC236}">
                            <a16:creationId xmlns:a16="http://schemas.microsoft.com/office/drawing/2014/main" id="{2E1FBB12-C6A4-4540-9D42-A952E7089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6027739"/>
                        <a:ext cx="27955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6E512FA3-4749-4431-929B-0009E114C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992814"/>
          <a:ext cx="33147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42920" imgH="507960" progId="Equation.DSMT4">
                  <p:embed/>
                </p:oleObj>
              </mc:Choice>
              <mc:Fallback>
                <p:oleObj name="Equation" r:id="rId30" imgW="1942920" imgH="50796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6E512FA3-4749-4431-929B-0009E114C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992814"/>
                        <a:ext cx="33147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53D43-643C-433B-9602-32F3F73C9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7200" y="274639"/>
            <a:ext cx="8477250" cy="8651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tate whether if the following is true or False.  If True, prove it.  If False, state why: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1F1D679F-C7FE-4B3C-9901-F264B3B91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1" y="1139825"/>
          <a:ext cx="2830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203112" progId="Equation.DSMT4">
                  <p:embed/>
                </p:oleObj>
              </mc:Choice>
              <mc:Fallback>
                <p:oleObj name="Equation" r:id="rId2" imgW="787058" imgH="203112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1F1D679F-C7FE-4B3C-9901-F264B3B91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1139825"/>
                        <a:ext cx="28305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BDBC2A5D-D958-4710-9D3C-E276AA92D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6" y="1260476"/>
          <a:ext cx="43354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79400" progId="Equation.DSMT4">
                  <p:embed/>
                </p:oleObj>
              </mc:Choice>
              <mc:Fallback>
                <p:oleObj name="Equation" r:id="rId4" imgW="2057400" imgH="2794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BDBC2A5D-D958-4710-9D3C-E276AA92D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1260476"/>
                        <a:ext cx="43354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FC2D2F4A-CB5D-422C-A9DA-CAE0C535814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8059" y="315161"/>
            <a:ext cx="5099050" cy="538163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Given the two equations: 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7A508465-C3B4-48C7-AC8B-1B062FBCD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64807"/>
              </p:ext>
            </p:extLst>
          </p:nvPr>
        </p:nvGraphicFramePr>
        <p:xfrm>
          <a:off x="4114884" y="251661"/>
          <a:ext cx="49069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241300" progId="Equation.DSMT4">
                  <p:embed/>
                </p:oleObj>
              </mc:Choice>
              <mc:Fallback>
                <p:oleObj name="Equation" r:id="rId2" imgW="1968500" imgH="24130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7A508465-C3B4-48C7-AC8B-1B062FBCD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84" y="251661"/>
                        <a:ext cx="49069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Content Placeholder 2">
            <a:extLst>
              <a:ext uri="{FF2B5EF4-FFF2-40B4-BE49-F238E27FC236}">
                <a16:creationId xmlns:a16="http://schemas.microsoft.com/office/drawing/2014/main" id="{7B3C5908-3B1E-412C-8BA3-3808AA5766A0}"/>
              </a:ext>
            </a:extLst>
          </p:cNvPr>
          <p:cNvSpPr txBox="1">
            <a:spLocks/>
          </p:cNvSpPr>
          <p:nvPr/>
        </p:nvSpPr>
        <p:spPr bwMode="auto">
          <a:xfrm>
            <a:off x="533484" y="967623"/>
            <a:ext cx="33274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: </a:t>
            </a: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5386650C-A6E0-4C63-A297-2AA6D871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13677"/>
              </p:ext>
            </p:extLst>
          </p:nvPr>
        </p:nvGraphicFramePr>
        <p:xfrm>
          <a:off x="3692610" y="951748"/>
          <a:ext cx="1457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28501" progId="Equation.DSMT4">
                  <p:embed/>
                </p:oleObj>
              </mc:Choice>
              <mc:Fallback>
                <p:oleObj name="Equation" r:id="rId4" imgW="583947" imgH="228501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5386650C-A6E0-4C63-A297-2AA6D8718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10" y="951748"/>
                        <a:ext cx="14573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Content Placeholder 2">
            <a:extLst>
              <a:ext uri="{FF2B5EF4-FFF2-40B4-BE49-F238E27FC236}">
                <a16:creationId xmlns:a16="http://schemas.microsoft.com/office/drawing/2014/main" id="{4AAEE17B-96B0-45BE-B70B-358CAAE16542}"/>
              </a:ext>
            </a:extLst>
          </p:cNvPr>
          <p:cNvSpPr txBox="1">
            <a:spLocks/>
          </p:cNvSpPr>
          <p:nvPr/>
        </p:nvSpPr>
        <p:spPr bwMode="auto">
          <a:xfrm>
            <a:off x="5264235" y="1088273"/>
            <a:ext cx="9667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MC1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F966E1-554C-4564-97CA-2D50194CFA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335280"/>
            <a:ext cx="11236960" cy="58589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which of the equations are “identities” and which ones are n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B80FC1-B292-4656-885A-6511097E2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93446"/>
              </p:ext>
            </p:extLst>
          </p:nvPr>
        </p:nvGraphicFramePr>
        <p:xfrm>
          <a:off x="331154" y="1215232"/>
          <a:ext cx="2803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B80FC1-B292-4656-885A-6511097E2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154" y="1215232"/>
                        <a:ext cx="28035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3AF051-FA10-4DD2-B1E0-C6E9AE70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49628"/>
              </p:ext>
            </p:extLst>
          </p:nvPr>
        </p:nvGraphicFramePr>
        <p:xfrm>
          <a:off x="4263603" y="1203325"/>
          <a:ext cx="21574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3AF051-FA10-4DD2-B1E0-C6E9AE708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3603" y="1203325"/>
                        <a:ext cx="21574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B14AE9-963B-4486-B367-727FCB4AD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91073"/>
              </p:ext>
            </p:extLst>
          </p:nvPr>
        </p:nvGraphicFramePr>
        <p:xfrm>
          <a:off x="8616740" y="1203326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B14AE9-963B-4486-B367-727FCB4AD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6740" y="1203326"/>
                        <a:ext cx="19907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4A9866-827E-46E2-8344-35F6A68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56855"/>
              </p:ext>
            </p:extLst>
          </p:nvPr>
        </p:nvGraphicFramePr>
        <p:xfrm>
          <a:off x="331153" y="2703832"/>
          <a:ext cx="29956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228600" progId="Equation.DSMT4">
                  <p:embed/>
                </p:oleObj>
              </mc:Choice>
              <mc:Fallback>
                <p:oleObj name="Equation" r:id="rId9" imgW="15872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4A9866-827E-46E2-8344-35F6A68CE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153" y="2703832"/>
                        <a:ext cx="29956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015D6D-5AD6-4D48-9A80-37DFA261C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61667"/>
              </p:ext>
            </p:extLst>
          </p:nvPr>
        </p:nvGraphicFramePr>
        <p:xfrm>
          <a:off x="4627986" y="2680020"/>
          <a:ext cx="3308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015D6D-5AD6-4D48-9A80-37DFA261C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7986" y="2680020"/>
                        <a:ext cx="33083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61E680-7B05-4AFA-960A-9BF546366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428"/>
              </p:ext>
            </p:extLst>
          </p:nvPr>
        </p:nvGraphicFramePr>
        <p:xfrm>
          <a:off x="305114" y="3838575"/>
          <a:ext cx="333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61E680-7B05-4AFA-960A-9BF546366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114" y="3838575"/>
                        <a:ext cx="33321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76AF15-68C2-49B8-80C5-311F26A6C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82880"/>
              </p:ext>
            </p:extLst>
          </p:nvPr>
        </p:nvGraphicFramePr>
        <p:xfrm>
          <a:off x="331154" y="4874895"/>
          <a:ext cx="282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28600" progId="Equation.DSMT4">
                  <p:embed/>
                </p:oleObj>
              </mc:Choice>
              <mc:Fallback>
                <p:oleObj name="Equation" r:id="rId15" imgW="14983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76AF15-68C2-49B8-80C5-311F26A6C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154" y="4874895"/>
                        <a:ext cx="28289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099F0F-3BF3-4107-815E-0FF5CB862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73093"/>
              </p:ext>
            </p:extLst>
          </p:nvPr>
        </p:nvGraphicFramePr>
        <p:xfrm>
          <a:off x="4687889" y="3838575"/>
          <a:ext cx="4148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253800" progId="Equation.DSMT4">
                  <p:embed/>
                </p:oleObj>
              </mc:Choice>
              <mc:Fallback>
                <p:oleObj name="Equation" r:id="rId17" imgW="2197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099F0F-3BF3-4107-815E-0FF5CB862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7889" y="3838575"/>
                        <a:ext cx="41481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870C44-2751-483D-B4A5-90F78961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75894"/>
              </p:ext>
            </p:extLst>
          </p:nvPr>
        </p:nvGraphicFramePr>
        <p:xfrm>
          <a:off x="4687888" y="4789013"/>
          <a:ext cx="26368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279360" progId="Equation.DSMT4">
                  <p:embed/>
                </p:oleObj>
              </mc:Choice>
              <mc:Fallback>
                <p:oleObj name="Equation" r:id="rId19" imgW="1396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870C44-2751-483D-B4A5-90F789615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7888" y="4789013"/>
                        <a:ext cx="26368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A92D15-FCE4-41D6-BAF9-3639198C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00299"/>
              </p:ext>
            </p:extLst>
          </p:nvPr>
        </p:nvGraphicFramePr>
        <p:xfrm>
          <a:off x="303209" y="5718970"/>
          <a:ext cx="2470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28600" progId="Equation.DSMT4">
                  <p:embed/>
                </p:oleObj>
              </mc:Choice>
              <mc:Fallback>
                <p:oleObj name="Equation" r:id="rId21" imgW="1307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A92D15-FCE4-41D6-BAF9-3639198C5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3209" y="5718970"/>
                        <a:ext cx="24701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1DBF2F-EFCB-43FD-82E3-B4492929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9371"/>
              </p:ext>
            </p:extLst>
          </p:nvPr>
        </p:nvGraphicFramePr>
        <p:xfrm>
          <a:off x="4662384" y="5695951"/>
          <a:ext cx="302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00200" imgH="228600" progId="Equation.DSMT4">
                  <p:embed/>
                </p:oleObj>
              </mc:Choice>
              <mc:Fallback>
                <p:oleObj name="Equation" r:id="rId23" imgW="1600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1DBF2F-EFCB-43FD-82E3-B4492929E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62384" y="5695951"/>
                        <a:ext cx="302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33CF2DA-1AA3-ED69-611C-CC4A1273FB4E}"/>
              </a:ext>
            </a:extLst>
          </p:cNvPr>
          <p:cNvSpPr txBox="1"/>
          <p:nvPr/>
        </p:nvSpPr>
        <p:spPr>
          <a:xfrm>
            <a:off x="745068" y="21151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DAB46E-118E-528E-77BB-108B429F70FA}"/>
              </a:ext>
            </a:extLst>
          </p:cNvPr>
          <p:cNvSpPr txBox="1"/>
          <p:nvPr/>
        </p:nvSpPr>
        <p:spPr>
          <a:xfrm>
            <a:off x="4727787" y="20942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DB09BB-BAE0-0BA5-8027-75E1390B977B}"/>
              </a:ext>
            </a:extLst>
          </p:cNvPr>
          <p:cNvSpPr txBox="1"/>
          <p:nvPr/>
        </p:nvSpPr>
        <p:spPr>
          <a:xfrm>
            <a:off x="9777306" y="20734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D47049-A673-2DC2-0C83-18BD9E652D2B}"/>
              </a:ext>
            </a:extLst>
          </p:cNvPr>
          <p:cNvSpPr txBox="1"/>
          <p:nvPr/>
        </p:nvSpPr>
        <p:spPr>
          <a:xfrm>
            <a:off x="816188" y="33028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EA5E3E-85CE-56B8-34B5-1569EC6218F7}"/>
              </a:ext>
            </a:extLst>
          </p:cNvPr>
          <p:cNvSpPr txBox="1"/>
          <p:nvPr/>
        </p:nvSpPr>
        <p:spPr>
          <a:xfrm>
            <a:off x="4798907" y="32820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3B1A8E5-1C25-A181-FB43-15635923D31D}"/>
              </a:ext>
            </a:extLst>
          </p:cNvPr>
          <p:cNvSpPr txBox="1"/>
          <p:nvPr/>
        </p:nvSpPr>
        <p:spPr>
          <a:xfrm>
            <a:off x="887308" y="4334839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EE638C-9231-1F0C-17BC-6B926715FF35}"/>
              </a:ext>
            </a:extLst>
          </p:cNvPr>
          <p:cNvSpPr txBox="1"/>
          <p:nvPr/>
        </p:nvSpPr>
        <p:spPr>
          <a:xfrm>
            <a:off x="4870027" y="431399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2E7068-CA8C-135A-11EE-642AEE5DBF9C}"/>
              </a:ext>
            </a:extLst>
          </p:cNvPr>
          <p:cNvSpPr txBox="1"/>
          <p:nvPr/>
        </p:nvSpPr>
        <p:spPr>
          <a:xfrm>
            <a:off x="951655" y="536680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F06299-58FA-60FF-EFE0-D13B2B9B21F7}"/>
              </a:ext>
            </a:extLst>
          </p:cNvPr>
          <p:cNvSpPr txBox="1"/>
          <p:nvPr/>
        </p:nvSpPr>
        <p:spPr>
          <a:xfrm>
            <a:off x="4934374" y="534596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D86E37F-3853-D6F2-FD76-A1790F488427}"/>
              </a:ext>
            </a:extLst>
          </p:cNvPr>
          <p:cNvSpPr txBox="1"/>
          <p:nvPr/>
        </p:nvSpPr>
        <p:spPr>
          <a:xfrm>
            <a:off x="1016002" y="624976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B13262-BEFD-A302-0BDF-938A17F67C50}"/>
              </a:ext>
            </a:extLst>
          </p:cNvPr>
          <p:cNvSpPr txBox="1"/>
          <p:nvPr/>
        </p:nvSpPr>
        <p:spPr>
          <a:xfrm>
            <a:off x="4998721" y="62289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9806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8801C-F7AA-48BC-9CF4-2D162A41F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84139"/>
            <a:ext cx="10911840" cy="51530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indicate whether if the statements are true or False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60043A6D-5EA6-4891-8CB9-2D2A90411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70401"/>
              </p:ext>
            </p:extLst>
          </p:nvPr>
        </p:nvGraphicFramePr>
        <p:xfrm>
          <a:off x="573723" y="763271"/>
          <a:ext cx="26717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93529" progId="Equation.DSMT4">
                  <p:embed/>
                </p:oleObj>
              </mc:Choice>
              <mc:Fallback>
                <p:oleObj name="Equation" r:id="rId2" imgW="1536033" imgH="393529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60043A6D-5EA6-4891-8CB9-2D2A90411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3" y="763271"/>
                        <a:ext cx="26717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67587D40-B7DB-42E0-81E0-34AB62441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3495675"/>
          <a:ext cx="198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67587D40-B7DB-42E0-81E0-34AB62441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495675"/>
                        <a:ext cx="1985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CDF03F04-E27A-47CB-96D7-763CF4ED1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88102"/>
              </p:ext>
            </p:extLst>
          </p:nvPr>
        </p:nvGraphicFramePr>
        <p:xfrm>
          <a:off x="507684" y="5395913"/>
          <a:ext cx="2008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CDF03F04-E27A-47CB-96D7-763CF4ED1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4" y="5395913"/>
                        <a:ext cx="20081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1150CE1-A2EF-4B3D-B538-5EC8725D7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1" y="4859339"/>
          <a:ext cx="2671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033" imgH="355446" progId="Equation.DSMT4">
                  <p:embed/>
                </p:oleObj>
              </mc:Choice>
              <mc:Fallback>
                <p:oleObj name="Equation" r:id="rId8" imgW="1536033" imgH="355446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21150CE1-A2EF-4B3D-B538-5EC8725D7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4859339"/>
                        <a:ext cx="26717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7CDE403D-DADE-4EF1-907F-61952F1A8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27379"/>
              </p:ext>
            </p:extLst>
          </p:nvPr>
        </p:nvGraphicFramePr>
        <p:xfrm>
          <a:off x="6266181" y="905511"/>
          <a:ext cx="3400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4951" imgH="253890" progId="Equation.DSMT4">
                  <p:embed/>
                </p:oleObj>
              </mc:Choice>
              <mc:Fallback>
                <p:oleObj name="Equation" r:id="rId10" imgW="1954951" imgH="25389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7CDE403D-DADE-4EF1-907F-61952F1A8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81" y="905511"/>
                        <a:ext cx="3400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B27F81E4-2293-42F1-BF79-2BC7B17A6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85572"/>
              </p:ext>
            </p:extLst>
          </p:nvPr>
        </p:nvGraphicFramePr>
        <p:xfrm>
          <a:off x="6238875" y="2225041"/>
          <a:ext cx="337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3100" imgH="254000" progId="Equation.DSMT4">
                  <p:embed/>
                </p:oleObj>
              </mc:Choice>
              <mc:Fallback>
                <p:oleObj name="Equation" r:id="rId12" imgW="1943100" imgH="2540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B27F81E4-2293-42F1-BF79-2BC7B17A6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225041"/>
                        <a:ext cx="3378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DC48ED9A-5027-4A63-9834-070994812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38599"/>
              </p:ext>
            </p:extLst>
          </p:nvPr>
        </p:nvGraphicFramePr>
        <p:xfrm>
          <a:off x="606109" y="2348866"/>
          <a:ext cx="2251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400" imgH="254000" progId="Equation.DSMT4">
                  <p:embed/>
                </p:oleObj>
              </mc:Choice>
              <mc:Fallback>
                <p:oleObj name="Equation" r:id="rId14" imgW="1295400" imgH="2540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DC48ED9A-5027-4A63-9834-070994812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9" y="2348866"/>
                        <a:ext cx="2251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62783589-2B35-4F44-BBC7-1D3707CFD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51697"/>
              </p:ext>
            </p:extLst>
          </p:nvPr>
        </p:nvGraphicFramePr>
        <p:xfrm>
          <a:off x="693420" y="3797300"/>
          <a:ext cx="22733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532" imgH="431613" progId="Equation.DSMT4">
                  <p:embed/>
                </p:oleObj>
              </mc:Choice>
              <mc:Fallback>
                <p:oleObj name="Equation" r:id="rId16" imgW="1307532" imgH="431613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62783589-2B35-4F44-BBC7-1D3707CFD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" y="3797300"/>
                        <a:ext cx="22733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>
            <a:extLst>
              <a:ext uri="{FF2B5EF4-FFF2-40B4-BE49-F238E27FC236}">
                <a16:creationId xmlns:a16="http://schemas.microsoft.com/office/drawing/2014/main" id="{CCD417B2-C9B7-4866-A7DA-9CEAB9E03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4" y="5994401"/>
          <a:ext cx="3444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080" imgH="253800" progId="Equation.DSMT4">
                  <p:embed/>
                </p:oleObj>
              </mc:Choice>
              <mc:Fallback>
                <p:oleObj name="Equation" r:id="rId18" imgW="1981080" imgH="253800" progId="Equation.DSMT4">
                  <p:embed/>
                  <p:pic>
                    <p:nvPicPr>
                      <p:cNvPr id="14347" name="Object 8">
                        <a:extLst>
                          <a:ext uri="{FF2B5EF4-FFF2-40B4-BE49-F238E27FC236}">
                            <a16:creationId xmlns:a16="http://schemas.microsoft.com/office/drawing/2014/main" id="{CCD417B2-C9B7-4866-A7DA-9CEAB9E03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4" y="5994401"/>
                        <a:ext cx="3444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09877-5112-4745-9F1D-57EA5E2F2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" y="160973"/>
            <a:ext cx="11023600" cy="584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300" dirty="0"/>
              <a:t>Ex: Use the logarithm Rules to evaluate the following (No Calculators)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3AD83E43-6CB2-4B71-A148-B27E7B46E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85696"/>
              </p:ext>
            </p:extLst>
          </p:nvPr>
        </p:nvGraphicFramePr>
        <p:xfrm>
          <a:off x="414020" y="939801"/>
          <a:ext cx="3367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DSMT4">
                  <p:embed/>
                </p:oleObj>
              </mc:Choice>
              <mc:Fallback>
                <p:oleObj name="Equation" r:id="rId2" imgW="1625600" imgH="2286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3AD83E43-6CB2-4B71-A148-B27E7B46E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" y="939801"/>
                        <a:ext cx="33670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A67016F5-62FD-4E13-B6E4-B5DD8D903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1" y="836613"/>
          <a:ext cx="24177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A67016F5-62FD-4E13-B6E4-B5DD8D903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1" y="836613"/>
                        <a:ext cx="24177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101DA55-CC5C-4847-A4B4-DB9D859D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9559"/>
              </p:ext>
            </p:extLst>
          </p:nvPr>
        </p:nvGraphicFramePr>
        <p:xfrm>
          <a:off x="350521" y="2482215"/>
          <a:ext cx="2562013" cy="68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101DA55-CC5C-4847-A4B4-DB9D859D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1" y="2482215"/>
                        <a:ext cx="2562013" cy="68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C4A1720-6B98-49C3-ACAD-11DDE67ED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30780"/>
              </p:ext>
            </p:extLst>
          </p:nvPr>
        </p:nvGraphicFramePr>
        <p:xfrm>
          <a:off x="404496" y="4043891"/>
          <a:ext cx="2924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C4A1720-6B98-49C3-ACAD-11DDE67ED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6" y="4043891"/>
                        <a:ext cx="2924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596D09F-EFE0-4F14-9A4D-9C1349C63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53057"/>
              </p:ext>
            </p:extLst>
          </p:nvPr>
        </p:nvGraphicFramePr>
        <p:xfrm>
          <a:off x="6375823" y="2482215"/>
          <a:ext cx="1695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596D09F-EFE0-4F14-9A4D-9C1349C63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23" y="2482215"/>
                        <a:ext cx="1695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4700E48-7982-4B23-B5F0-67B6005E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66363"/>
              </p:ext>
            </p:extLst>
          </p:nvPr>
        </p:nvGraphicFramePr>
        <p:xfrm>
          <a:off x="6396567" y="4043891"/>
          <a:ext cx="3988858" cy="5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7680" imgH="253800" progId="Equation.DSMT4">
                  <p:embed/>
                </p:oleObj>
              </mc:Choice>
              <mc:Fallback>
                <p:oleObj name="Equation" r:id="rId12" imgW="177768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4700E48-7982-4B23-B5F0-67B6005E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7" y="4043891"/>
                        <a:ext cx="3988858" cy="57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69D26-0E53-418E-BCA4-28FACEE33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520" y="132398"/>
            <a:ext cx="10251440" cy="558482"/>
          </a:xfrm>
        </p:spPr>
        <p:txBody>
          <a:bodyPr/>
          <a:lstStyle/>
          <a:p>
            <a:r>
              <a:rPr lang="en-US" dirty="0"/>
              <a:t>Finding Restric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0FEB1B-3D9A-4DC8-B1B5-9D447953F0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39" y="787400"/>
            <a:ext cx="11555615" cy="4008120"/>
          </a:xfrm>
        </p:spPr>
        <p:txBody>
          <a:bodyPr/>
          <a:lstStyle/>
          <a:p>
            <a:r>
              <a:rPr lang="en-US" sz="2200" dirty="0"/>
              <a:t>Here are the rules when it comes to finding restrictions with logarithms</a:t>
            </a:r>
          </a:p>
          <a:p>
            <a:pPr marL="0" indent="0">
              <a:buNone/>
            </a:pPr>
            <a:r>
              <a:rPr lang="en-US" sz="2200" dirty="0"/>
              <a:t>RULE #1. You can only log a positive value, so the term that is logged must always be greater than zero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RULE #2. You can not divide by zero, so if a logarithm is in the denominator, the value of the log can not be equal to zero OR the term that is logged can not equal one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DCCF208-6BD7-4AFA-93C2-EB449948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10554"/>
              </p:ext>
            </p:extLst>
          </p:nvPr>
        </p:nvGraphicFramePr>
        <p:xfrm>
          <a:off x="1150938" y="2036763"/>
          <a:ext cx="19986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DCCF208-6BD7-4AFA-93C2-EB449948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036763"/>
                        <a:ext cx="19986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8614C2-98B4-4DB6-8E1D-5625B6812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36222"/>
              </p:ext>
            </p:extLst>
          </p:nvPr>
        </p:nvGraphicFramePr>
        <p:xfrm>
          <a:off x="460375" y="2623503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8614C2-98B4-4DB6-8E1D-5625B6812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623503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AE762-4507-48FF-AE5B-4E3B78AC7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90255"/>
              </p:ext>
            </p:extLst>
          </p:nvPr>
        </p:nvGraphicFramePr>
        <p:xfrm>
          <a:off x="1758950" y="2585085"/>
          <a:ext cx="1157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AE762-4507-48FF-AE5B-4E3B78AC7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585085"/>
                        <a:ext cx="1157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32BE70-78C4-4503-BE43-9EB10A7E1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71090"/>
              </p:ext>
            </p:extLst>
          </p:nvPr>
        </p:nvGraphicFramePr>
        <p:xfrm>
          <a:off x="2161540" y="295275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32BE70-78C4-4503-BE43-9EB10A7E1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40" y="2952750"/>
                        <a:ext cx="895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B47954A-D890-4C6D-8961-01A1DDB8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99063"/>
              </p:ext>
            </p:extLst>
          </p:nvPr>
        </p:nvGraphicFramePr>
        <p:xfrm>
          <a:off x="4162425" y="1792288"/>
          <a:ext cx="2155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BB47954A-D890-4C6D-8961-01A1DDB82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792288"/>
                        <a:ext cx="2155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2CBBBD-E38C-44F9-A77E-7C3FC76C2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97783"/>
              </p:ext>
            </p:extLst>
          </p:nvPr>
        </p:nvGraphicFramePr>
        <p:xfrm>
          <a:off x="445135" y="3020378"/>
          <a:ext cx="684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2CBBBD-E38C-44F9-A77E-7C3FC76C2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" y="3020378"/>
                        <a:ext cx="684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FAB2F5D-90CD-4BFC-AD28-CB7D7DF51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64742"/>
              </p:ext>
            </p:extLst>
          </p:nvPr>
        </p:nvGraphicFramePr>
        <p:xfrm>
          <a:off x="4500563" y="2347278"/>
          <a:ext cx="1314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FAB2F5D-90CD-4BFC-AD28-CB7D7DF5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7278"/>
                        <a:ext cx="1314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F7048FE-3E6A-4A6E-B382-24C3678D5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35060"/>
              </p:ext>
            </p:extLst>
          </p:nvPr>
        </p:nvGraphicFramePr>
        <p:xfrm>
          <a:off x="5077778" y="2694305"/>
          <a:ext cx="866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F7048FE-3E6A-4A6E-B382-24C3678D5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78" y="2694305"/>
                        <a:ext cx="866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0C473B4-302F-4367-94FF-83F34F5C0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3717"/>
              </p:ext>
            </p:extLst>
          </p:nvPr>
        </p:nvGraphicFramePr>
        <p:xfrm>
          <a:off x="5090160" y="3060383"/>
          <a:ext cx="735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0C473B4-302F-4367-94FF-83F34F5C0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060383"/>
                        <a:ext cx="7350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087B0F73-328B-4902-B930-8EBAD0AC9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26195"/>
              </p:ext>
            </p:extLst>
          </p:nvPr>
        </p:nvGraphicFramePr>
        <p:xfrm>
          <a:off x="506095" y="4454208"/>
          <a:ext cx="2130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087B0F73-328B-4902-B930-8EBAD0AC9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" y="4454208"/>
                        <a:ext cx="21304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386AE57-765F-45F2-9914-67AF35175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08962"/>
              </p:ext>
            </p:extLst>
          </p:nvPr>
        </p:nvGraphicFramePr>
        <p:xfrm>
          <a:off x="473710" y="5498783"/>
          <a:ext cx="20510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634680" progId="Equation.DSMT4">
                  <p:embed/>
                </p:oleObj>
              </mc:Choice>
              <mc:Fallback>
                <p:oleObj name="Equation" r:id="rId23" imgW="990360" imgH="6346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6386AE57-765F-45F2-9914-67AF35175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" y="5498783"/>
                        <a:ext cx="20510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AE5E45C-0CB2-45C7-87CE-D6795B636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149"/>
              </p:ext>
            </p:extLst>
          </p:nvPr>
        </p:nvGraphicFramePr>
        <p:xfrm>
          <a:off x="3247390" y="4477703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CAE5E45C-0CB2-45C7-87CE-D6795B636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390" y="4477703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075C64D-BF55-4251-A532-C476ED436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81329"/>
              </p:ext>
            </p:extLst>
          </p:nvPr>
        </p:nvGraphicFramePr>
        <p:xfrm>
          <a:off x="3692843" y="4868228"/>
          <a:ext cx="89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F075C64D-BF55-4251-A532-C476ED436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43" y="4868228"/>
                        <a:ext cx="893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77FE6CE3-5CCB-45C2-AAC7-428F05925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14669"/>
              </p:ext>
            </p:extLst>
          </p:nvPr>
        </p:nvGraphicFramePr>
        <p:xfrm>
          <a:off x="3274378" y="5401945"/>
          <a:ext cx="11826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77FE6CE3-5CCB-45C2-AAC7-428F05925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378" y="5401945"/>
                        <a:ext cx="11826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B9E3D2C9-436D-4ADE-88C8-C9FB1A7A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38364"/>
              </p:ext>
            </p:extLst>
          </p:nvPr>
        </p:nvGraphicFramePr>
        <p:xfrm>
          <a:off x="3704590" y="5768023"/>
          <a:ext cx="684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177480" progId="Equation.DSMT4">
                  <p:embed/>
                </p:oleObj>
              </mc:Choice>
              <mc:Fallback>
                <p:oleObj name="Equation" r:id="rId31" imgW="330120" imgH="17748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B9E3D2C9-436D-4ADE-88C8-C9FB1A7A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90" y="5768023"/>
                        <a:ext cx="684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287E0B2-3212-454E-A56E-31F9E06A0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52085"/>
              </p:ext>
            </p:extLst>
          </p:nvPr>
        </p:nvGraphicFramePr>
        <p:xfrm>
          <a:off x="3730625" y="6194108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177480" progId="Equation.DSMT4">
                  <p:embed/>
                </p:oleObj>
              </mc:Choice>
              <mc:Fallback>
                <p:oleObj name="Equation" r:id="rId33" imgW="355320" imgH="1774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287E0B2-3212-454E-A56E-31F9E06A0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6194108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03E3B60D-2F9A-4BBB-BC9C-940C25CEF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34727"/>
              </p:ext>
            </p:extLst>
          </p:nvPr>
        </p:nvGraphicFramePr>
        <p:xfrm>
          <a:off x="5673725" y="4322763"/>
          <a:ext cx="20002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65160" imgH="304560" progId="Equation.DSMT4">
                  <p:embed/>
                </p:oleObj>
              </mc:Choice>
              <mc:Fallback>
                <p:oleObj name="Equation" r:id="rId35" imgW="965160" imgH="30456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03E3B60D-2F9A-4BBB-BC9C-940C25CEF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322763"/>
                        <a:ext cx="20002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B77A7BF7-05AC-412F-80D7-F0852CDE3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17173"/>
              </p:ext>
            </p:extLst>
          </p:nvPr>
        </p:nvGraphicFramePr>
        <p:xfrm>
          <a:off x="5313363" y="4938713"/>
          <a:ext cx="1393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40" imgH="228600" progId="Equation.DSMT4">
                  <p:embed/>
                </p:oleObj>
              </mc:Choice>
              <mc:Fallback>
                <p:oleObj name="Equation" r:id="rId37" imgW="672840" imgH="2286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B77A7BF7-05AC-412F-80D7-F0852CDE3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938713"/>
                        <a:ext cx="13938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FEB94D3-DA9C-4ED1-960F-ECBF619A1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53133"/>
              </p:ext>
            </p:extLst>
          </p:nvPr>
        </p:nvGraphicFramePr>
        <p:xfrm>
          <a:off x="6891338" y="4931537"/>
          <a:ext cx="1341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47640" imgH="228600" progId="Equation.DSMT4">
                  <p:embed/>
                </p:oleObj>
              </mc:Choice>
              <mc:Fallback>
                <p:oleObj name="Equation" r:id="rId39" imgW="647640" imgH="22860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BFEB94D3-DA9C-4ED1-960F-ECBF619A1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4931537"/>
                        <a:ext cx="1341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75A83B21-0D25-4C12-BC6E-8B8C3A3C8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24590"/>
              </p:ext>
            </p:extLst>
          </p:nvPr>
        </p:nvGraphicFramePr>
        <p:xfrm>
          <a:off x="5568896" y="5472113"/>
          <a:ext cx="1158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8720" imgH="177480" progId="Equation.DSMT4">
                  <p:embed/>
                </p:oleObj>
              </mc:Choice>
              <mc:Fallback>
                <p:oleObj name="Equation" r:id="rId41" imgW="55872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75A83B21-0D25-4C12-BC6E-8B8C3A3C8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896" y="5472113"/>
                        <a:ext cx="1158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50C50428-333F-40FC-AB82-053BE86E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42136"/>
              </p:ext>
            </p:extLst>
          </p:nvPr>
        </p:nvGraphicFramePr>
        <p:xfrm>
          <a:off x="8995257" y="4938713"/>
          <a:ext cx="866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19040" imgH="203040" progId="Equation.DSMT4">
                  <p:embed/>
                </p:oleObj>
              </mc:Choice>
              <mc:Fallback>
                <p:oleObj name="Equation" r:id="rId43" imgW="419040" imgH="20304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50C50428-333F-40FC-AB82-053BE86E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257" y="4938713"/>
                        <a:ext cx="866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DDE3EBCD-750C-C061-36B0-7F8D2888B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3803"/>
              </p:ext>
            </p:extLst>
          </p:nvPr>
        </p:nvGraphicFramePr>
        <p:xfrm>
          <a:off x="6016571" y="586994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720" imgH="177480" progId="Equation.DSMT4">
                  <p:embed/>
                </p:oleObj>
              </mc:Choice>
              <mc:Fallback>
                <p:oleObj name="Equation" r:id="rId45" imgW="342720" imgH="177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DDE3EBCD-750C-C061-36B0-7F8D2888B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571" y="586994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A579FA90-24B4-6C07-7D79-5EF9AB288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8226"/>
              </p:ext>
            </p:extLst>
          </p:nvPr>
        </p:nvGraphicFramePr>
        <p:xfrm>
          <a:off x="7142108" y="5489575"/>
          <a:ext cx="11064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33160" imgH="177480" progId="Equation.DSMT4">
                  <p:embed/>
                </p:oleObj>
              </mc:Choice>
              <mc:Fallback>
                <p:oleObj name="Equation" r:id="rId47" imgW="533160" imgH="1774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A579FA90-24B4-6C07-7D79-5EF9AB288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08" y="5489575"/>
                        <a:ext cx="11064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956F5744-C82A-60E5-04E9-1852C2FD2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34496"/>
              </p:ext>
            </p:extLst>
          </p:nvPr>
        </p:nvGraphicFramePr>
        <p:xfrm>
          <a:off x="7510408" y="5886450"/>
          <a:ext cx="73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55320" imgH="177480" progId="Equation.DSMT4">
                  <p:embed/>
                </p:oleObj>
              </mc:Choice>
              <mc:Fallback>
                <p:oleObj name="Equation" r:id="rId49" imgW="355320" imgH="17748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956F5744-C82A-60E5-04E9-1852C2FD2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08" y="5886450"/>
                        <a:ext cx="7381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0648416B-DBCC-8033-E6D0-C2BCE39A6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02971"/>
              </p:ext>
            </p:extLst>
          </p:nvPr>
        </p:nvGraphicFramePr>
        <p:xfrm>
          <a:off x="9088919" y="5379721"/>
          <a:ext cx="7350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55320" imgH="177480" progId="Equation.DSMT4">
                  <p:embed/>
                </p:oleObj>
              </mc:Choice>
              <mc:Fallback>
                <p:oleObj name="Equation" r:id="rId51" imgW="355320" imgH="177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0648416B-DBCC-8033-E6D0-C2BCE39A6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919" y="5379721"/>
                        <a:ext cx="7350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9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88A18-A10F-469E-AC27-E078E3CDE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" y="274638"/>
            <a:ext cx="10139680" cy="548322"/>
          </a:xfrm>
        </p:spPr>
        <p:txBody>
          <a:bodyPr>
            <a:normAutofit fontScale="90000"/>
          </a:bodyPr>
          <a:lstStyle/>
          <a:p>
            <a:r>
              <a:rPr lang="en-US" dirty="0"/>
              <a:t>Solving Equa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4400A6-0758-410B-8C06-47E57DB604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3360" y="980440"/>
            <a:ext cx="11470640" cy="5593080"/>
          </a:xfrm>
        </p:spPr>
        <p:txBody>
          <a:bodyPr/>
          <a:lstStyle/>
          <a:p>
            <a:r>
              <a:rPr lang="en-US" dirty="0"/>
              <a:t>There are 3 types of logarithmic equations that we will solve in this section</a:t>
            </a:r>
          </a:p>
          <a:p>
            <a:r>
              <a:rPr lang="en-US" dirty="0"/>
              <a:t>Type 1: Solving Logs by </a:t>
            </a:r>
            <a:r>
              <a:rPr lang="en-US"/>
              <a:t>Combining them</a:t>
            </a:r>
            <a:endParaRPr lang="en-US" dirty="0"/>
          </a:p>
          <a:p>
            <a:pPr lvl="1"/>
            <a:r>
              <a:rPr lang="en-US" dirty="0"/>
              <a:t>We combine several logs into a single log and then changed back into exponential form as a trinomial</a:t>
            </a:r>
          </a:p>
          <a:p>
            <a:pPr lvl="1"/>
            <a:r>
              <a:rPr lang="en-US" dirty="0"/>
              <a:t>After this we solve the trinomial and check for extraneous roots</a:t>
            </a:r>
          </a:p>
          <a:p>
            <a:pPr lvl="1"/>
            <a:r>
              <a:rPr lang="en-US" dirty="0"/>
              <a:t>Key: make sure that all the logs have the same base before adding/subtracting them</a:t>
            </a:r>
          </a:p>
          <a:p>
            <a:pPr lvl="1"/>
            <a:endParaRPr lang="en-US" dirty="0"/>
          </a:p>
          <a:p>
            <a:r>
              <a:rPr lang="en-US" dirty="0"/>
              <a:t>Type 2: Solving Logs by Substitution</a:t>
            </a:r>
          </a:p>
          <a:p>
            <a:pPr lvl="1"/>
            <a:r>
              <a:rPr lang="en-US" dirty="0"/>
              <a:t>When you have an entire log that is squared, substitute it with a variable “A</a:t>
            </a:r>
            <a:r>
              <a:rPr lang="en-US" baseline="30000" dirty="0"/>
              <a:t>2</a:t>
            </a:r>
            <a:r>
              <a:rPr lang="en-US" dirty="0"/>
              <a:t>” or “K</a:t>
            </a:r>
            <a:r>
              <a:rPr lang="en-US" baseline="30000" dirty="0"/>
              <a:t>2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The equation then becomes a trinomial that can be factored</a:t>
            </a:r>
          </a:p>
          <a:p>
            <a:pPr lvl="1"/>
            <a:endParaRPr lang="en-US" dirty="0"/>
          </a:p>
          <a:p>
            <a:r>
              <a:rPr lang="en-US" dirty="0"/>
              <a:t>Type 3: Solving Logs within another Log</a:t>
            </a:r>
          </a:p>
          <a:p>
            <a:pPr lvl="1"/>
            <a:r>
              <a:rPr lang="en-US" dirty="0"/>
              <a:t>Get rid of each level of logs by converting it to exponential form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39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6EA67-6165-4401-8F94-13C90879E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16" y="122238"/>
            <a:ext cx="8329613" cy="436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Log by combining Log Functions</a:t>
            </a:r>
          </a:p>
        </p:txBody>
      </p:sp>
      <p:sp>
        <p:nvSpPr>
          <p:cNvPr id="2060" name="Content Placeholder 2">
            <a:extLst>
              <a:ext uri="{FF2B5EF4-FFF2-40B4-BE49-F238E27FC236}">
                <a16:creationId xmlns:a16="http://schemas.microsoft.com/office/drawing/2014/main" id="{90F24711-9E9C-4019-8D10-F245DADF5C6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690563"/>
            <a:ext cx="10207309" cy="957262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When solving logarithm questions, make sure you find the restrictions on the variables first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A62F4897-4184-4C3E-9953-8213B8FC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6" y="2382839"/>
          <a:ext cx="420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700" imgH="254000" progId="Equation.DSMT4">
                  <p:embed/>
                </p:oleObj>
              </mc:Choice>
              <mc:Fallback>
                <p:oleObj name="Equation" r:id="rId3" imgW="2298700" imgH="2540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A62F4897-4184-4C3E-9953-8213B8FC3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2382839"/>
                        <a:ext cx="4206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27CC2B39-6457-4860-B589-01223FDE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32708"/>
              </p:ext>
            </p:extLst>
          </p:nvPr>
        </p:nvGraphicFramePr>
        <p:xfrm>
          <a:off x="6727826" y="4157238"/>
          <a:ext cx="3084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254000" progId="Equation.DSMT4">
                  <p:embed/>
                </p:oleObj>
              </mc:Choice>
              <mc:Fallback>
                <p:oleObj name="Equation" r:id="rId5" imgW="1930400" imgH="254000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27CC2B39-6457-4860-B589-01223FDEB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4157238"/>
                        <a:ext cx="30845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710C7756-A565-4E75-A5B3-7D0C1CC45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59431"/>
              </p:ext>
            </p:extLst>
          </p:nvPr>
        </p:nvGraphicFramePr>
        <p:xfrm>
          <a:off x="3535364" y="2844800"/>
          <a:ext cx="2719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255" imgH="253890" progId="Equation.DSMT4">
                  <p:embed/>
                </p:oleObj>
              </mc:Choice>
              <mc:Fallback>
                <p:oleObj name="Equation" r:id="rId7" imgW="1485255" imgH="25389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710C7756-A565-4E75-A5B3-7D0C1CC45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4" y="2844800"/>
                        <a:ext cx="27193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6">
            <a:extLst>
              <a:ext uri="{FF2B5EF4-FFF2-40B4-BE49-F238E27FC236}">
                <a16:creationId xmlns:a16="http://schemas.microsoft.com/office/drawing/2014/main" id="{DAEE8517-C689-4E1B-AD70-73DF52869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292" y="4817002"/>
            <a:ext cx="4385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onvert to Exponential Form: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BC4FBD32-3D8F-4586-97B0-7F6FBD14E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3249614"/>
          <a:ext cx="2252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291973" progId="Equation.DSMT4">
                  <p:embed/>
                </p:oleObj>
              </mc:Choice>
              <mc:Fallback>
                <p:oleObj name="Equation" r:id="rId9" imgW="1231366" imgH="291973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BC4FBD32-3D8F-4586-97B0-7F6FBD14E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249614"/>
                        <a:ext cx="22526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9347BE31-DFD9-4873-AFED-CC81DD64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9" y="3695701"/>
          <a:ext cx="2301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300" imgH="241300" progId="Equation.DSMT4">
                  <p:embed/>
                </p:oleObj>
              </mc:Choice>
              <mc:Fallback>
                <p:oleObj name="Equation" r:id="rId11" imgW="1257300" imgH="241300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9347BE31-DFD9-4873-AFED-CC81DD64F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3695701"/>
                        <a:ext cx="23018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27183765-0EDC-4960-A319-9EEDA0882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4137026"/>
          <a:ext cx="155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531" imgH="241195" progId="Equation.DSMT4">
                  <p:embed/>
                </p:oleObj>
              </mc:Choice>
              <mc:Fallback>
                <p:oleObj name="Equation" r:id="rId13" imgW="850531" imgH="241195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27183765-0EDC-4960-A319-9EEDA0882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37026"/>
                        <a:ext cx="155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4AD201CC-0A04-4F3E-9817-34B6BF7FE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1" y="4622801"/>
          <a:ext cx="1647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309" imgH="253890" progId="Equation.DSMT4">
                  <p:embed/>
                </p:oleObj>
              </mc:Choice>
              <mc:Fallback>
                <p:oleObj name="Equation" r:id="rId15" imgW="901309" imgH="253890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4AD201CC-0A04-4F3E-9817-34B6BF7FE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1" y="4622801"/>
                        <a:ext cx="1647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11">
            <a:extLst>
              <a:ext uri="{FF2B5EF4-FFF2-40B4-BE49-F238E27FC236}">
                <a16:creationId xmlns:a16="http://schemas.microsoft.com/office/drawing/2014/main" id="{EB61E5B0-CFBA-4172-8218-BFBADCD5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3848" y="5337676"/>
            <a:ext cx="3200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Factor and Solve for </a:t>
            </a:r>
            <a:r>
              <a:rPr lang="en-CA" altLang="en-US" sz="1800" i="1" dirty="0">
                <a:solidFill>
                  <a:srgbClr val="FF0000"/>
                </a:solidFill>
              </a:rPr>
              <a:t>“x”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77EB503-07BF-49D0-A635-0E06D9A8BC3D}"/>
              </a:ext>
            </a:extLst>
          </p:cNvPr>
          <p:cNvCxnSpPr/>
          <p:nvPr/>
        </p:nvCxnSpPr>
        <p:spPr>
          <a:xfrm rot="5400000">
            <a:off x="4466432" y="53268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62165D-7C1B-42D4-B8BA-4F3A2B0D3942}"/>
              </a:ext>
            </a:extLst>
          </p:cNvPr>
          <p:cNvCxnSpPr/>
          <p:nvPr/>
        </p:nvCxnSpPr>
        <p:spPr>
          <a:xfrm rot="5400000">
            <a:off x="5045076" y="531653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8AF7A751-8DEE-4E6E-A0E5-C3F20EA2F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9" y="5700714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2057" name="Object 9">
                        <a:extLst>
                          <a:ext uri="{FF2B5EF4-FFF2-40B4-BE49-F238E27FC236}">
                            <a16:creationId xmlns:a16="http://schemas.microsoft.com/office/drawing/2014/main" id="{8AF7A751-8DEE-4E6E-A0E5-C3F20EA2F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9" y="5700714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10AA9530-BEBB-44FA-BBEE-D7D030BE9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1" y="5700714"/>
          <a:ext cx="811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114" imgH="177646" progId="Equation.DSMT4">
                  <p:embed/>
                </p:oleObj>
              </mc:Choice>
              <mc:Fallback>
                <p:oleObj name="Equation" r:id="rId19" imgW="444114" imgH="177646" progId="Equation.DSMT4">
                  <p:embed/>
                  <p:pic>
                    <p:nvPicPr>
                      <p:cNvPr id="2058" name="Object 10">
                        <a:extLst>
                          <a:ext uri="{FF2B5EF4-FFF2-40B4-BE49-F238E27FC236}">
                            <a16:creationId xmlns:a16="http://schemas.microsoft.com/office/drawing/2014/main" id="{10AA9530-BEBB-44FA-BBEE-D7D030BE9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1" y="5700714"/>
                        <a:ext cx="811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5">
            <a:extLst>
              <a:ext uri="{FF2B5EF4-FFF2-40B4-BE49-F238E27FC236}">
                <a16:creationId xmlns:a16="http://schemas.microsoft.com/office/drawing/2014/main" id="{75111D6A-B40A-41CD-8859-CC737A1B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9620294-0B54-452D-9664-682924308544}"/>
              </a:ext>
            </a:extLst>
          </p:cNvPr>
          <p:cNvSpPr txBox="1">
            <a:spLocks/>
          </p:cNvSpPr>
          <p:nvPr/>
        </p:nvSpPr>
        <p:spPr bwMode="auto">
          <a:xfrm>
            <a:off x="254001" y="1462089"/>
            <a:ext cx="10463214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Remember, you can not log a value less than or equal to zero, so use this to find the restrictions on your variables</a:t>
            </a:r>
          </a:p>
        </p:txBody>
      </p:sp>
      <p:sp>
        <p:nvSpPr>
          <p:cNvPr id="19" name="TextBox 38">
            <a:extLst>
              <a:ext uri="{FF2B5EF4-FFF2-40B4-BE49-F238E27FC236}">
                <a16:creationId xmlns:a16="http://schemas.microsoft.com/office/drawing/2014/main" id="{082FCB3C-BB0E-4103-81BD-92961DEED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" y="4854576"/>
            <a:ext cx="3826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This root is rejected b/c it is an extraneous root.  Log(0-3)=log(-3)</a:t>
            </a:r>
          </a:p>
        </p:txBody>
      </p:sp>
      <p:grpSp>
        <p:nvGrpSpPr>
          <p:cNvPr id="20" name="Group 45">
            <a:extLst>
              <a:ext uri="{FF2B5EF4-FFF2-40B4-BE49-F238E27FC236}">
                <a16:creationId xmlns:a16="http://schemas.microsoft.com/office/drawing/2014/main" id="{BFCEC3B7-0548-49FC-94C7-A5FCF40C1ED1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5649914"/>
            <a:ext cx="825500" cy="427037"/>
            <a:chOff x="4660490" y="4291781"/>
            <a:chExt cx="825910" cy="427703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7C50761-6BA4-4BE7-ABCA-B6E0708F3EEA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0C6E8EA-D170-4313-9986-9AE1A9F12F4B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38">
            <a:extLst>
              <a:ext uri="{FF2B5EF4-FFF2-40B4-BE49-F238E27FC236}">
                <a16:creationId xmlns:a16="http://schemas.microsoft.com/office/drawing/2014/main" id="{484204E0-8A42-4F88-BFCF-97BB85314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" y="5722938"/>
            <a:ext cx="3937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an’t log a negative value</a:t>
            </a: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F14D684F-893B-4683-B713-13D102DFF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79" y="2265994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Start with the restrictions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0632033-6783-4E28-A16D-A0046985F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08171"/>
              </p:ext>
            </p:extLst>
          </p:nvPr>
        </p:nvGraphicFramePr>
        <p:xfrm>
          <a:off x="6910387" y="2731295"/>
          <a:ext cx="27193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177480" progId="Equation.DSMT4">
                  <p:embed/>
                </p:oleObj>
              </mc:Choice>
              <mc:Fallback>
                <p:oleObj name="Equation" r:id="rId22" imgW="148572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00632033-6783-4E28-A16D-A0046985F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7" y="2731295"/>
                        <a:ext cx="27193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0B027DE-C988-4DEE-AD1A-781B76875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34980"/>
              </p:ext>
            </p:extLst>
          </p:nvPr>
        </p:nvGraphicFramePr>
        <p:xfrm>
          <a:off x="7304724" y="3052937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0B027DE-C988-4DEE-AD1A-781B7687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24" y="3052937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A2C26E7-951D-4F7E-8377-D355411DC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92714"/>
              </p:ext>
            </p:extLst>
          </p:nvPr>
        </p:nvGraphicFramePr>
        <p:xfrm>
          <a:off x="8648594" y="3043978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9A2C26E7-951D-4F7E-8377-D355411D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594" y="3043978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1">
            <a:extLst>
              <a:ext uri="{FF2B5EF4-FFF2-40B4-BE49-F238E27FC236}">
                <a16:creationId xmlns:a16="http://schemas.microsoft.com/office/drawing/2014/main" id="{0A2C3EE3-403B-4FC0-B70A-7825257F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528" y="3362921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Your answers must satisfy both inequalities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19" grpId="0"/>
      <p:bldP spid="23" grpId="0"/>
      <p:bldP spid="24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6356BC52-CB4C-4E60-AFBF-36B4F66A6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23640"/>
              </p:ext>
            </p:extLst>
          </p:nvPr>
        </p:nvGraphicFramePr>
        <p:xfrm>
          <a:off x="5824539" y="182564"/>
          <a:ext cx="4090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53800" progId="Equation.DSMT4">
                  <p:embed/>
                </p:oleObj>
              </mc:Choice>
              <mc:Fallback>
                <p:oleObj name="Equation" r:id="rId3" imgW="2234880" imgH="25380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6356BC52-CB4C-4E60-AFBF-36B4F66A6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9" y="182564"/>
                        <a:ext cx="40909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3FF60F5B-18BA-4EA3-8AF9-E04406EA9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82517"/>
              </p:ext>
            </p:extLst>
          </p:nvPr>
        </p:nvGraphicFramePr>
        <p:xfrm>
          <a:off x="1954213" y="201179"/>
          <a:ext cx="34861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3FF60F5B-18BA-4EA3-8AF9-E04406EA9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01179"/>
                        <a:ext cx="34861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5">
            <a:extLst>
              <a:ext uri="{FF2B5EF4-FFF2-40B4-BE49-F238E27FC236}">
                <a16:creationId xmlns:a16="http://schemas.microsoft.com/office/drawing/2014/main" id="{B534D5BF-3233-451E-A62A-F2D7E637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6" name="TextBox 11">
            <a:extLst>
              <a:ext uri="{FF2B5EF4-FFF2-40B4-BE49-F238E27FC236}">
                <a16:creationId xmlns:a16="http://schemas.microsoft.com/office/drawing/2014/main" id="{248DBD6E-B2CF-4C14-A755-A8F00E83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61" y="711088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AB159077-0703-4916-9B07-7EDE0551F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79787"/>
              </p:ext>
            </p:extLst>
          </p:nvPr>
        </p:nvGraphicFramePr>
        <p:xfrm>
          <a:off x="2721982" y="1095375"/>
          <a:ext cx="2324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177480" progId="Equation.DSMT4">
                  <p:embed/>
                </p:oleObj>
              </mc:Choice>
              <mc:Fallback>
                <p:oleObj name="Equation" r:id="rId8" imgW="1269720" imgH="17748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AB159077-0703-4916-9B07-7EDE0551F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982" y="1095375"/>
                        <a:ext cx="2324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DC7DBEE2-9090-4778-80AD-BBAA5C4A8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37040"/>
              </p:ext>
            </p:extLst>
          </p:nvPr>
        </p:nvGraphicFramePr>
        <p:xfrm>
          <a:off x="4014789" y="1420031"/>
          <a:ext cx="8604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DC7DBEE2-9090-4778-80AD-BBAA5C4A8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9" y="1420031"/>
                        <a:ext cx="8604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>
            <a:extLst>
              <a:ext uri="{FF2B5EF4-FFF2-40B4-BE49-F238E27FC236}">
                <a16:creationId xmlns:a16="http://schemas.microsoft.com/office/drawing/2014/main" id="{C1DDC2DA-7D88-40F0-BBC6-37BE17363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31512"/>
              </p:ext>
            </p:extLst>
          </p:nvPr>
        </p:nvGraphicFramePr>
        <p:xfrm>
          <a:off x="3125789" y="2259014"/>
          <a:ext cx="2301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6755" imgH="253890" progId="Equation.DSMT4">
                  <p:embed/>
                </p:oleObj>
              </mc:Choice>
              <mc:Fallback>
                <p:oleObj name="Equation" r:id="rId12" imgW="1256755" imgH="253890" progId="Equation.DSMT4">
                  <p:embed/>
                  <p:pic>
                    <p:nvPicPr>
                      <p:cNvPr id="58" name="Object 11">
                        <a:extLst>
                          <a:ext uri="{FF2B5EF4-FFF2-40B4-BE49-F238E27FC236}">
                            <a16:creationId xmlns:a16="http://schemas.microsoft.com/office/drawing/2014/main" id="{C1DDC2DA-7D88-40F0-BBC6-37BE17363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9" y="2259014"/>
                        <a:ext cx="2301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8A9FE56B-585D-453F-8C79-32043C49D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9716"/>
              </p:ext>
            </p:extLst>
          </p:nvPr>
        </p:nvGraphicFramePr>
        <p:xfrm>
          <a:off x="3702050" y="2730500"/>
          <a:ext cx="18367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291973" progId="Equation.DSMT4">
                  <p:embed/>
                </p:oleObj>
              </mc:Choice>
              <mc:Fallback>
                <p:oleObj name="Equation" r:id="rId14" imgW="1002865" imgH="291973" progId="Equation.DSMT4">
                  <p:embed/>
                  <p:pic>
                    <p:nvPicPr>
                      <p:cNvPr id="59" name="Object 12">
                        <a:extLst>
                          <a:ext uri="{FF2B5EF4-FFF2-40B4-BE49-F238E27FC236}">
                            <a16:creationId xmlns:a16="http://schemas.microsoft.com/office/drawing/2014/main" id="{8A9FE56B-585D-453F-8C79-32043C49D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730500"/>
                        <a:ext cx="18367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>
            <a:extLst>
              <a:ext uri="{FF2B5EF4-FFF2-40B4-BE49-F238E27FC236}">
                <a16:creationId xmlns:a16="http://schemas.microsoft.com/office/drawing/2014/main" id="{CA7D77F0-0153-449D-9D5D-82544667D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51006"/>
              </p:ext>
            </p:extLst>
          </p:nvPr>
        </p:nvGraphicFramePr>
        <p:xfrm>
          <a:off x="3616326" y="3278188"/>
          <a:ext cx="18589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6000" imgH="241300" progId="Equation.DSMT4">
                  <p:embed/>
                </p:oleObj>
              </mc:Choice>
              <mc:Fallback>
                <p:oleObj name="Equation" r:id="rId16" imgW="1016000" imgH="241300" progId="Equation.DSMT4">
                  <p:embed/>
                  <p:pic>
                    <p:nvPicPr>
                      <p:cNvPr id="60" name="Object 13">
                        <a:extLst>
                          <a:ext uri="{FF2B5EF4-FFF2-40B4-BE49-F238E27FC236}">
                            <a16:creationId xmlns:a16="http://schemas.microsoft.com/office/drawing/2014/main" id="{CA7D77F0-0153-449D-9D5D-82544667D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3278188"/>
                        <a:ext cx="18589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44451F30-B972-482A-BD7B-E93926DDA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05139"/>
              </p:ext>
            </p:extLst>
          </p:nvPr>
        </p:nvGraphicFramePr>
        <p:xfrm>
          <a:off x="3344863" y="3875089"/>
          <a:ext cx="2114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700" imgH="254000" progId="Equation.DSMT4">
                  <p:embed/>
                </p:oleObj>
              </mc:Choice>
              <mc:Fallback>
                <p:oleObj name="Equation" r:id="rId18" imgW="1155700" imgH="25400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44451F30-B972-482A-BD7B-E93926DDA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875089"/>
                        <a:ext cx="2114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24D3C00-71C6-4F90-B025-806EAB5D6095}"/>
              </a:ext>
            </a:extLst>
          </p:cNvPr>
          <p:cNvCxnSpPr/>
          <p:nvPr/>
        </p:nvCxnSpPr>
        <p:spPr>
          <a:xfrm rot="5400000">
            <a:off x="3508376" y="4583114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4BA89BEE-B99E-4C88-B73F-96F50C47E541}"/>
              </a:ext>
            </a:extLst>
          </p:cNvPr>
          <p:cNvCxnSpPr/>
          <p:nvPr/>
        </p:nvCxnSpPr>
        <p:spPr>
          <a:xfrm rot="5400000">
            <a:off x="4324351" y="457358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15">
            <a:extLst>
              <a:ext uri="{FF2B5EF4-FFF2-40B4-BE49-F238E27FC236}">
                <a16:creationId xmlns:a16="http://schemas.microsoft.com/office/drawing/2014/main" id="{776F8517-7B56-4B03-A031-2953973C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5105"/>
              </p:ext>
            </p:extLst>
          </p:nvPr>
        </p:nvGraphicFramePr>
        <p:xfrm>
          <a:off x="3217863" y="4957764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177723" progId="Equation.DSMT4">
                  <p:embed/>
                </p:oleObj>
              </mc:Choice>
              <mc:Fallback>
                <p:oleObj name="Equation" r:id="rId20" imgW="469696" imgH="177723" progId="Equation.DSMT4">
                  <p:embed/>
                  <p:pic>
                    <p:nvPicPr>
                      <p:cNvPr id="64" name="Object 15">
                        <a:extLst>
                          <a:ext uri="{FF2B5EF4-FFF2-40B4-BE49-F238E27FC236}">
                            <a16:creationId xmlns:a16="http://schemas.microsoft.com/office/drawing/2014/main" id="{776F8517-7B56-4B03-A031-2953973C3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957764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">
            <a:extLst>
              <a:ext uri="{FF2B5EF4-FFF2-40B4-BE49-F238E27FC236}">
                <a16:creationId xmlns:a16="http://schemas.microsoft.com/office/drawing/2014/main" id="{1647597D-F2E7-49C9-89F7-81D92FE03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7214"/>
              </p:ext>
            </p:extLst>
          </p:nvPr>
        </p:nvGraphicFramePr>
        <p:xfrm>
          <a:off x="4319589" y="4957764"/>
          <a:ext cx="649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65" name="Object 16">
                        <a:extLst>
                          <a:ext uri="{FF2B5EF4-FFF2-40B4-BE49-F238E27FC236}">
                            <a16:creationId xmlns:a16="http://schemas.microsoft.com/office/drawing/2014/main" id="{1647597D-F2E7-49C9-89F7-81D92FE03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9" y="4957764"/>
                        <a:ext cx="649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E2BCD37A-0B2C-4CDC-94E4-CC4F11DA7F85}"/>
              </a:ext>
            </a:extLst>
          </p:cNvPr>
          <p:cNvSpPr/>
          <p:nvPr/>
        </p:nvSpPr>
        <p:spPr>
          <a:xfrm>
            <a:off x="3222625" y="4856164"/>
            <a:ext cx="869950" cy="53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TextBox 38">
            <a:extLst>
              <a:ext uri="{FF2B5EF4-FFF2-40B4-BE49-F238E27FC236}">
                <a16:creationId xmlns:a16="http://schemas.microsoft.com/office/drawing/2014/main" id="{3CB7D05D-7AA6-4C65-8441-DA34157E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5430839"/>
            <a:ext cx="3671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his root is rejected b/c it is an extraneous root.  You can never “log” a  negative value</a:t>
            </a:r>
          </a:p>
        </p:txBody>
      </p:sp>
      <p:sp>
        <p:nvSpPr>
          <p:cNvPr id="68" name="Freeform 39">
            <a:extLst>
              <a:ext uri="{FF2B5EF4-FFF2-40B4-BE49-F238E27FC236}">
                <a16:creationId xmlns:a16="http://schemas.microsoft.com/office/drawing/2014/main" id="{3B0C4C0E-209E-4C13-B76F-742073880699}"/>
              </a:ext>
            </a:extLst>
          </p:cNvPr>
          <p:cNvSpPr/>
          <p:nvPr/>
        </p:nvSpPr>
        <p:spPr>
          <a:xfrm>
            <a:off x="2036763" y="1420030"/>
            <a:ext cx="1111250" cy="3672670"/>
          </a:xfrm>
          <a:custGeom>
            <a:avLst/>
            <a:gdLst>
              <a:gd name="connsiteX0" fmla="*/ 1037303 w 1037303"/>
              <a:gd name="connsiteY0" fmla="*/ 3097161 h 3097161"/>
              <a:gd name="connsiteX1" fmla="*/ 4916 w 1037303"/>
              <a:gd name="connsiteY1" fmla="*/ 1769806 h 3097161"/>
              <a:gd name="connsiteX2" fmla="*/ 1007806 w 1037303"/>
              <a:gd name="connsiteY2" fmla="*/ 0 h 3097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7303" h="3097161">
                <a:moveTo>
                  <a:pt x="1037303" y="3097161"/>
                </a:moveTo>
                <a:cubicBezTo>
                  <a:pt x="523567" y="2691580"/>
                  <a:pt x="9832" y="2285999"/>
                  <a:pt x="4916" y="1769806"/>
                </a:cubicBezTo>
                <a:cubicBezTo>
                  <a:pt x="0" y="1253613"/>
                  <a:pt x="503903" y="626806"/>
                  <a:pt x="1007806" y="0"/>
                </a:cubicBezTo>
              </a:path>
            </a:pathLst>
          </a:cu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69" name="Group 45">
            <a:extLst>
              <a:ext uri="{FF2B5EF4-FFF2-40B4-BE49-F238E27FC236}">
                <a16:creationId xmlns:a16="http://schemas.microsoft.com/office/drawing/2014/main" id="{2A64EDD6-33B3-4566-9872-2A35D1E177A2}"/>
              </a:ext>
            </a:extLst>
          </p:cNvPr>
          <p:cNvGrpSpPr>
            <a:grpSpLocks/>
          </p:cNvGrpSpPr>
          <p:nvPr/>
        </p:nvGrpSpPr>
        <p:grpSpPr bwMode="auto">
          <a:xfrm>
            <a:off x="3233738" y="4894264"/>
            <a:ext cx="825500" cy="427037"/>
            <a:chOff x="4660490" y="4291781"/>
            <a:chExt cx="825910" cy="427703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4D6A0256-73DC-4125-B281-AF6873015C6B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95EC1F0-622B-452C-AE7F-33C49C416378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TextBox 11">
            <a:extLst>
              <a:ext uri="{FF2B5EF4-FFF2-40B4-BE49-F238E27FC236}">
                <a16:creationId xmlns:a16="http://schemas.microsoft.com/office/drawing/2014/main" id="{274A5190-8032-4B34-964A-EEB1C5939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970" y="1696255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  <p:sp>
        <p:nvSpPr>
          <p:cNvPr id="73" name="TextBox 11">
            <a:extLst>
              <a:ext uri="{FF2B5EF4-FFF2-40B4-BE49-F238E27FC236}">
                <a16:creationId xmlns:a16="http://schemas.microsoft.com/office/drawing/2014/main" id="{5A9E1B34-6213-44DB-A4ED-70E20D81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0735" y="586459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74" name="Object 4">
            <a:extLst>
              <a:ext uri="{FF2B5EF4-FFF2-40B4-BE49-F238E27FC236}">
                <a16:creationId xmlns:a16="http://schemas.microsoft.com/office/drawing/2014/main" id="{8EE46B73-AB7B-4721-91AC-19537305B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02472"/>
              </p:ext>
            </p:extLst>
          </p:nvPr>
        </p:nvGraphicFramePr>
        <p:xfrm>
          <a:off x="6840538" y="969964"/>
          <a:ext cx="28813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640" imgH="177480" progId="Equation.DSMT4">
                  <p:embed/>
                </p:oleObj>
              </mc:Choice>
              <mc:Fallback>
                <p:oleObj name="Equation" r:id="rId24" imgW="1574640" imgH="177480" progId="Equation.DSMT4">
                  <p:embed/>
                  <p:pic>
                    <p:nvPicPr>
                      <p:cNvPr id="74" name="Object 4">
                        <a:extLst>
                          <a:ext uri="{FF2B5EF4-FFF2-40B4-BE49-F238E27FC236}">
                            <a16:creationId xmlns:a16="http://schemas.microsoft.com/office/drawing/2014/main" id="{8EE46B73-AB7B-4721-91AC-19537305B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969964"/>
                        <a:ext cx="28813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69496445-1040-4C2D-8134-E312C56FB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917969"/>
              </p:ext>
            </p:extLst>
          </p:nvPr>
        </p:nvGraphicFramePr>
        <p:xfrm>
          <a:off x="7406482" y="1312068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177480" progId="Equation.DSMT4">
                  <p:embed/>
                </p:oleObj>
              </mc:Choice>
              <mc:Fallback>
                <p:oleObj name="Equation" r:id="rId26" imgW="583920" imgH="17748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69496445-1040-4C2D-8134-E312C56FB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482" y="1312068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>
            <a:extLst>
              <a:ext uri="{FF2B5EF4-FFF2-40B4-BE49-F238E27FC236}">
                <a16:creationId xmlns:a16="http://schemas.microsoft.com/office/drawing/2014/main" id="{00ED13F2-775F-4036-B134-D16F9220A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27405"/>
              </p:ext>
            </p:extLst>
          </p:nvPr>
        </p:nvGraphicFramePr>
        <p:xfrm>
          <a:off x="8682038" y="1282700"/>
          <a:ext cx="696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177480" progId="Equation.DSMT4">
                  <p:embed/>
                </p:oleObj>
              </mc:Choice>
              <mc:Fallback>
                <p:oleObj name="Equation" r:id="rId28" imgW="380880" imgH="177480" progId="Equation.DSMT4">
                  <p:embed/>
                  <p:pic>
                    <p:nvPicPr>
                      <p:cNvPr id="76" name="Object 4">
                        <a:extLst>
                          <a:ext uri="{FF2B5EF4-FFF2-40B4-BE49-F238E27FC236}">
                            <a16:creationId xmlns:a16="http://schemas.microsoft.com/office/drawing/2014/main" id="{00ED13F2-775F-4036-B134-D16F9220A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1282700"/>
                        <a:ext cx="6969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11">
            <a:extLst>
              <a:ext uri="{FF2B5EF4-FFF2-40B4-BE49-F238E27FC236}">
                <a16:creationId xmlns:a16="http://schemas.microsoft.com/office/drawing/2014/main" id="{106E306F-227A-4160-AE3A-598BF712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944" y="1571626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  <p:graphicFrame>
        <p:nvGraphicFramePr>
          <p:cNvPr id="78" name="Object 3">
            <a:extLst>
              <a:ext uri="{FF2B5EF4-FFF2-40B4-BE49-F238E27FC236}">
                <a16:creationId xmlns:a16="http://schemas.microsoft.com/office/drawing/2014/main" id="{AF787C84-E782-435B-B811-07D97B1BF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23289"/>
              </p:ext>
            </p:extLst>
          </p:nvPr>
        </p:nvGraphicFramePr>
        <p:xfrm>
          <a:off x="7127876" y="2195514"/>
          <a:ext cx="2790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3880" imgH="253800" progId="Equation.DSMT4">
                  <p:embed/>
                </p:oleObj>
              </mc:Choice>
              <mc:Fallback>
                <p:oleObj name="Equation" r:id="rId30" imgW="1523880" imgH="253800" progId="Equation.DSMT4">
                  <p:embed/>
                  <p:pic>
                    <p:nvPicPr>
                      <p:cNvPr id="78" name="Object 3">
                        <a:extLst>
                          <a:ext uri="{FF2B5EF4-FFF2-40B4-BE49-F238E27FC236}">
                            <a16:creationId xmlns:a16="http://schemas.microsoft.com/office/drawing/2014/main" id="{AF787C84-E782-435B-B811-07D97B1BF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6" y="2195514"/>
                        <a:ext cx="2790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75E8AD3F-0570-485E-9FDC-CE7519E78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24544"/>
              </p:ext>
            </p:extLst>
          </p:nvPr>
        </p:nvGraphicFramePr>
        <p:xfrm>
          <a:off x="7754938" y="2701925"/>
          <a:ext cx="2278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44520" imgH="253800" progId="Equation.DSMT4">
                  <p:embed/>
                </p:oleObj>
              </mc:Choice>
              <mc:Fallback>
                <p:oleObj name="Equation" r:id="rId32" imgW="1244520" imgH="253800" progId="Equation.DSMT4">
                  <p:embed/>
                  <p:pic>
                    <p:nvPicPr>
                      <p:cNvPr id="79" name="Object 4">
                        <a:extLst>
                          <a:ext uri="{FF2B5EF4-FFF2-40B4-BE49-F238E27FC236}">
                            <a16:creationId xmlns:a16="http://schemas.microsoft.com/office/drawing/2014/main" id="{75E8AD3F-0570-485E-9FDC-CE7519E78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701925"/>
                        <a:ext cx="2278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">
            <a:extLst>
              <a:ext uri="{FF2B5EF4-FFF2-40B4-BE49-F238E27FC236}">
                <a16:creationId xmlns:a16="http://schemas.microsoft.com/office/drawing/2014/main" id="{B3A7C390-F534-4816-B47B-E132052BE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04557"/>
              </p:ext>
            </p:extLst>
          </p:nvPr>
        </p:nvGraphicFramePr>
        <p:xfrm>
          <a:off x="7657096" y="3201988"/>
          <a:ext cx="24177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20480" imgH="241200" progId="Equation.DSMT4">
                  <p:embed/>
                </p:oleObj>
              </mc:Choice>
              <mc:Fallback>
                <p:oleObj name="Equation" r:id="rId34" imgW="1320480" imgH="241200" progId="Equation.DSMT4">
                  <p:embed/>
                  <p:pic>
                    <p:nvPicPr>
                      <p:cNvPr id="80" name="Object 5">
                        <a:extLst>
                          <a:ext uri="{FF2B5EF4-FFF2-40B4-BE49-F238E27FC236}">
                            <a16:creationId xmlns:a16="http://schemas.microsoft.com/office/drawing/2014/main" id="{B3A7C390-F534-4816-B47B-E132052BE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096" y="3201988"/>
                        <a:ext cx="24177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>
            <a:extLst>
              <a:ext uri="{FF2B5EF4-FFF2-40B4-BE49-F238E27FC236}">
                <a16:creationId xmlns:a16="http://schemas.microsoft.com/office/drawing/2014/main" id="{4E010239-D66F-4C54-AE7D-518D67DC1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88779"/>
              </p:ext>
            </p:extLst>
          </p:nvPr>
        </p:nvGraphicFramePr>
        <p:xfrm>
          <a:off x="7782496" y="4268789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31560" imgH="253800" progId="Equation.DSMT4">
                  <p:embed/>
                </p:oleObj>
              </mc:Choice>
              <mc:Fallback>
                <p:oleObj name="Equation" r:id="rId36" imgW="1231560" imgH="253800" progId="Equation.DSMT4">
                  <p:embed/>
                  <p:pic>
                    <p:nvPicPr>
                      <p:cNvPr id="81" name="Object 6">
                        <a:extLst>
                          <a:ext uri="{FF2B5EF4-FFF2-40B4-BE49-F238E27FC236}">
                            <a16:creationId xmlns:a16="http://schemas.microsoft.com/office/drawing/2014/main" id="{4E010239-D66F-4C54-AE7D-518D67DC1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96" y="4268789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4F652417-EA4F-43F5-AC77-2E0C44CD6EA7}"/>
              </a:ext>
            </a:extLst>
          </p:cNvPr>
          <p:cNvCxnSpPr>
            <a:cxnSpLocks/>
          </p:cNvCxnSpPr>
          <p:nvPr/>
        </p:nvCxnSpPr>
        <p:spPr>
          <a:xfrm flipH="1">
            <a:off x="8131176" y="4628934"/>
            <a:ext cx="500207" cy="681254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C52D7819-72CE-4392-9576-9AF763A3A6EF}"/>
              </a:ext>
            </a:extLst>
          </p:cNvPr>
          <p:cNvCxnSpPr>
            <a:cxnSpLocks/>
          </p:cNvCxnSpPr>
          <p:nvPr/>
        </p:nvCxnSpPr>
        <p:spPr>
          <a:xfrm flipH="1">
            <a:off x="9094789" y="4597005"/>
            <a:ext cx="492556" cy="703659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7">
            <a:extLst>
              <a:ext uri="{FF2B5EF4-FFF2-40B4-BE49-F238E27FC236}">
                <a16:creationId xmlns:a16="http://schemas.microsoft.com/office/drawing/2014/main" id="{77DA6842-1455-4D23-BBAF-5149812B5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1709"/>
              </p:ext>
            </p:extLst>
          </p:nvPr>
        </p:nvGraphicFramePr>
        <p:xfrm>
          <a:off x="7529514" y="5395914"/>
          <a:ext cx="903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177480" progId="Equation.DSMT4">
                  <p:embed/>
                </p:oleObj>
              </mc:Choice>
              <mc:Fallback>
                <p:oleObj name="Equation" r:id="rId38" imgW="495000" imgH="177480" progId="Equation.DSMT4">
                  <p:embed/>
                  <p:pic>
                    <p:nvPicPr>
                      <p:cNvPr id="84" name="Object 7">
                        <a:extLst>
                          <a:ext uri="{FF2B5EF4-FFF2-40B4-BE49-F238E27FC236}">
                            <a16:creationId xmlns:a16="http://schemas.microsoft.com/office/drawing/2014/main" id="{77DA6842-1455-4D23-BBAF-5149812B5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4" y="5395914"/>
                        <a:ext cx="903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">
            <a:extLst>
              <a:ext uri="{FF2B5EF4-FFF2-40B4-BE49-F238E27FC236}">
                <a16:creationId xmlns:a16="http://schemas.microsoft.com/office/drawing/2014/main" id="{E704C9E8-2510-4D4A-B2E9-3FE0913B3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12589"/>
              </p:ext>
            </p:extLst>
          </p:nvPr>
        </p:nvGraphicFramePr>
        <p:xfrm>
          <a:off x="8788400" y="5395914"/>
          <a:ext cx="673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8280" imgH="177480" progId="Equation.DSMT4">
                  <p:embed/>
                </p:oleObj>
              </mc:Choice>
              <mc:Fallback>
                <p:oleObj name="Equation" r:id="rId40" imgW="368280" imgH="177480" progId="Equation.DSMT4">
                  <p:embed/>
                  <p:pic>
                    <p:nvPicPr>
                      <p:cNvPr id="85" name="Object 8">
                        <a:extLst>
                          <a:ext uri="{FF2B5EF4-FFF2-40B4-BE49-F238E27FC236}">
                            <a16:creationId xmlns:a16="http://schemas.microsoft.com/office/drawing/2014/main" id="{E704C9E8-2510-4D4A-B2E9-3FE0913B3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5395914"/>
                        <a:ext cx="673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9">
            <a:extLst>
              <a:ext uri="{FF2B5EF4-FFF2-40B4-BE49-F238E27FC236}">
                <a16:creationId xmlns:a16="http://schemas.microsoft.com/office/drawing/2014/main" id="{4F545927-6EB5-4837-81FA-B3C5EC14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3270"/>
              </p:ext>
            </p:extLst>
          </p:nvPr>
        </p:nvGraphicFramePr>
        <p:xfrm>
          <a:off x="7896514" y="3708401"/>
          <a:ext cx="1998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91880" imgH="241200" progId="Equation.DSMT4">
                  <p:embed/>
                </p:oleObj>
              </mc:Choice>
              <mc:Fallback>
                <p:oleObj name="Equation" r:id="rId42" imgW="1091880" imgH="241200" progId="Equation.DSMT4">
                  <p:embed/>
                  <p:pic>
                    <p:nvPicPr>
                      <p:cNvPr id="86" name="Object 9">
                        <a:extLst>
                          <a:ext uri="{FF2B5EF4-FFF2-40B4-BE49-F238E27FC236}">
                            <a16:creationId xmlns:a16="http://schemas.microsoft.com/office/drawing/2014/main" id="{4F545927-6EB5-4837-81FA-B3C5EC14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514" y="3708401"/>
                        <a:ext cx="1998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6" grpId="0" animBg="1"/>
      <p:bldP spid="67" grpId="0"/>
      <p:bldP spid="72" grpId="0"/>
      <p:bldP spid="73" grpId="0"/>
      <p:bldP spid="7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LESSON_TITLE" val="Sect 2.12 Logarithmic Equations and Identities"/>
  <p:tag name="ISPRING_ULTRA_SCORM_SLIDE_COUNT" val="12"/>
  <p:tag name="ISPRING_ULTRA_SCORM_DURATION" val="3600"/>
  <p:tag name="ISPRING_ULTRA_SCORM_QUIZ_NUMBER" val="0"/>
  <p:tag name="GENSWF_OUTPUT_FILE_NAME" val="m12pc212"/>
  <p:tag name="ISPRING_RESOURCE_PATHS_HASH" val="e3a1cf56a5a4a9275d2ee6fb5b81e67f6ee1e015"/>
  <p:tag name="ISPRING_RESOURCE_PATHS_HASH_2" val="1b156194bebc2e2d8573aeaace8d0a49f5d4"/>
  <p:tag name="ISPRING_ULTRA_SCORM_COURSE_ID" val="448772E0-E3D3-4B9D-87AA-C5F1F154D807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. 2.12 Logarithmic Equations and Identities. ppt"/>
  <p:tag name="ISPRING_RESOURCE_PATHS_HASH_PRESENTER" val="9886661b9755aa6c872896e37a925aed02bf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21E00F-7612-42AF-8144-490F0625186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E86735A-FF0F-4921-BC9C-FB463722DF25}">
  <ds:schemaRefs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E2BC32CF-12CD-49BD-978A-EF0CF7FE77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32</TotalTime>
  <Words>1279</Words>
  <Application>Microsoft Office PowerPoint</Application>
  <PresentationFormat>Widescreen</PresentationFormat>
  <Paragraphs>145</Paragraphs>
  <Slides>2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. 7.5</vt:lpstr>
      <vt:lpstr>I) Logarithm Identities:</vt:lpstr>
      <vt:lpstr>PowerPoint Presentation</vt:lpstr>
      <vt:lpstr>Ex: indicate whether if the statements are true or False</vt:lpstr>
      <vt:lpstr>Ex: Use the logarithm Rules to evaluate the following (No Calculators)</vt:lpstr>
      <vt:lpstr>Finding Restrictions with Logarithms</vt:lpstr>
      <vt:lpstr>Solving Equations With Logarithms</vt:lpstr>
      <vt:lpstr>II) Solving Log by combining Log Functions</vt:lpstr>
      <vt:lpstr>PowerPoint Presentation</vt:lpstr>
      <vt:lpstr>Extension…..</vt:lpstr>
      <vt:lpstr>Practice: Solve each of the following:</vt:lpstr>
      <vt:lpstr>PowerPoint Presentation</vt:lpstr>
      <vt:lpstr>III) How to Change Bases to Combine Logs :</vt:lpstr>
      <vt:lpstr>PowerPoint Presentation</vt:lpstr>
      <vt:lpstr>PowerPoint Presentation</vt:lpstr>
      <vt:lpstr>Ex: Solve for “x”</vt:lpstr>
      <vt:lpstr>V) Type 2: Solving Logs by Substitution:</vt:lpstr>
      <vt:lpstr>PowerPoint Presentation</vt:lpstr>
      <vt:lpstr>PowerPoint Presentation</vt:lpstr>
      <vt:lpstr>PowerPoint Presentation</vt:lpstr>
      <vt:lpstr>VI)  Type 3: Solving Logs within Other Logs</vt:lpstr>
      <vt:lpstr>PowerPoint Presentation</vt:lpstr>
      <vt:lpstr>Challenge: Solve for “x”</vt:lpstr>
      <vt:lpstr>PowerPoint Presentation</vt:lpstr>
      <vt:lpstr>State whether if the following is true or False.  If True, prove it.  If False, state why: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. 2.12 Logarithmic Equations and Identities. ppt</dc:title>
  <dc:creator>Danny Young</dc:creator>
  <cp:lastModifiedBy>Danny Young</cp:lastModifiedBy>
  <cp:revision>42</cp:revision>
  <dcterms:created xsi:type="dcterms:W3CDTF">2008-09-27T21:10:33Z</dcterms:created>
  <dcterms:modified xsi:type="dcterms:W3CDTF">2025-04-30T21:2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